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80BAFA3" w14:textId="7497E2AB" w:rsidR="00635935" w:rsidRPr="00A65FD6" w:rsidRDefault="00635935" w:rsidP="00A65FD6">
      <w:pPr>
        <w:spacing w:line="240" w:lineRule="auto"/>
        <w:rPr>
          <w:rFonts w:asciiTheme="majorBidi" w:hAnsiTheme="majorBidi" w:cstheme="majorBidi"/>
          <w:sz w:val="18"/>
          <w:szCs w:val="18"/>
          <w:rtl/>
        </w:rPr>
      </w:pPr>
    </w:p>
    <w:tbl>
      <w:tblPr>
        <w:tblStyle w:val="TableGrid"/>
        <w:tblpPr w:leftFromText="180" w:rightFromText="180" w:vertAnchor="page" w:horzAnchor="margin" w:tblpXSpec="center" w:tblpY="1186"/>
        <w:tblW w:w="93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38"/>
      </w:tblGrid>
      <w:tr w:rsidR="00635935" w:rsidRPr="006C6BAF" w14:paraId="29D8B110" w14:textId="77777777" w:rsidTr="005D7DD0">
        <w:trPr>
          <w:trHeight w:val="3210"/>
        </w:trPr>
        <w:tc>
          <w:tcPr>
            <w:tcW w:w="9338" w:type="dxa"/>
          </w:tcPr>
          <w:p w14:paraId="52FF5E7D" w14:textId="2D8D2F17" w:rsidR="00635935" w:rsidRPr="006C6BAF" w:rsidRDefault="000D018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13024" behindDoc="0" locked="0" layoutInCell="1" allowOverlap="1" wp14:anchorId="30CD51DF" wp14:editId="22A968BE">
                      <wp:simplePos x="0" y="0"/>
                      <wp:positionH relativeFrom="column">
                        <wp:posOffset>4019353</wp:posOffset>
                      </wp:positionH>
                      <wp:positionV relativeFrom="paragraph">
                        <wp:posOffset>88023</wp:posOffset>
                      </wp:positionV>
                      <wp:extent cx="1989221" cy="1315453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89221" cy="131545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A15D7AA" w14:textId="2A4A4024" w:rsidR="00635935" w:rsidRDefault="00EF3734" w:rsidP="00635935">
                                  <w:r>
                                    <w:rPr>
                                      <w:noProof/>
                                    </w:rPr>
                                    <w:object w:dxaOrig="4970" w:dyaOrig="3362" w14:anchorId="46CF4EFB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5" type="#_x0000_t75" style="width:124pt;height:84.2pt">
                                        <v:imagedata r:id="rId6" o:title=""/>
                                      </v:shape>
                                      <o:OLEObject Type="Embed" ProgID="ChemDraw.Document.6.0" ShapeID="_x0000_i1025" DrawAspect="Content" ObjectID="_1782299589" r:id="rId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0CD51D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316.5pt;margin-top:6.95pt;width:156.65pt;height:103.6pt;z-index:2517130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" fillcolor="white [3201]" stroked="f" strokeweight=".5pt">
                      <v:textbox style="mso-fit-shape-to-text:t">
                        <w:txbxContent>
                          <w:p w14:paraId="1A15D7AA" w14:textId="2A4A4024" w:rsidR="00635935" w:rsidRDefault="00EF3734" w:rsidP="00635935">
                            <w:r>
                              <w:rPr>
                                <w:noProof/>
                              </w:rPr>
                              <w:object w:dxaOrig="5235" w:dyaOrig="3540" w14:anchorId="46CF4EFB">
                                <v:shape id="_x0000_i1025" type="#_x0000_t75" style="width:124.05pt;height:84.25pt">
                                  <v:imagedata r:id="rId8" o:title=""/>
                                </v:shape>
                                <o:OLEObject Type="Embed" ProgID="ChemDraw.Document.6.0" ShapeID="_x0000_i1025" DrawAspect="Content" ObjectID="_1770381733" r:id="rId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35935"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1F72DDF" wp14:editId="24423C21">
                  <wp:extent cx="5727065" cy="2663190"/>
                  <wp:effectExtent l="0" t="0" r="698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065" cy="266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5935" w:rsidRPr="006C6BAF" w14:paraId="129590FF" w14:textId="77777777" w:rsidTr="005D7DD0">
        <w:trPr>
          <w:trHeight w:val="3210"/>
        </w:trPr>
        <w:tc>
          <w:tcPr>
            <w:tcW w:w="9338" w:type="dxa"/>
          </w:tcPr>
          <w:p w14:paraId="790D6982" w14:textId="77777777" w:rsidR="00635935" w:rsidRPr="006C6BAF" w:rsidRDefault="0063593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AFF4D6F" wp14:editId="1F4A631C">
                  <wp:extent cx="5727065" cy="266319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065" cy="266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5935" w:rsidRPr="006C6BAF" w14:paraId="002C63A4" w14:textId="77777777" w:rsidTr="005D7DD0">
        <w:trPr>
          <w:trHeight w:val="365"/>
        </w:trPr>
        <w:tc>
          <w:tcPr>
            <w:tcW w:w="9338" w:type="dxa"/>
          </w:tcPr>
          <w:p w14:paraId="0EE8485A" w14:textId="7B0E3C0D" w:rsidR="00635935" w:rsidRPr="006C6BAF" w:rsidRDefault="00DF4A9F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1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 xml:space="preserve"> 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C60A84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Myricetin</w:t>
            </w:r>
            <w:r w:rsidR="00C60A84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="00635935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1)</w:t>
            </w:r>
          </w:p>
        </w:tc>
      </w:tr>
    </w:tbl>
    <w:p w14:paraId="78BE837A" w14:textId="77777777" w:rsidR="00635935" w:rsidRPr="006C6BAF" w:rsidRDefault="00635935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90D055C" w14:textId="77777777" w:rsidR="00635935" w:rsidRPr="006C6BAF" w:rsidRDefault="00635935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58AC3BE" w14:textId="3FC6CF57" w:rsidR="00C471E2" w:rsidRPr="006C6BAF" w:rsidRDefault="00C471E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720" w:type="dxa"/>
        <w:tblInd w:w="-4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0"/>
      </w:tblGrid>
      <w:tr w:rsidR="00C471E2" w:rsidRPr="006C6BAF" w14:paraId="089799EB" w14:textId="77777777" w:rsidTr="005D7DD0">
        <w:trPr>
          <w:trHeight w:val="2980"/>
        </w:trPr>
        <w:tc>
          <w:tcPr>
            <w:tcW w:w="9720" w:type="dxa"/>
          </w:tcPr>
          <w:p w14:paraId="23DDA1DE" w14:textId="3C038DC5" w:rsidR="00C471E2" w:rsidRPr="006C6BAF" w:rsidRDefault="000D018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05504" behindDoc="0" locked="0" layoutInCell="1" allowOverlap="1" wp14:anchorId="60B1962C" wp14:editId="1CDA2331">
                      <wp:simplePos x="0" y="0"/>
                      <wp:positionH relativeFrom="column">
                        <wp:posOffset>4306549</wp:posOffset>
                      </wp:positionH>
                      <wp:positionV relativeFrom="paragraph">
                        <wp:posOffset>111282</wp:posOffset>
                      </wp:positionV>
                      <wp:extent cx="1978429" cy="1413164"/>
                      <wp:effectExtent l="0" t="0" r="3175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78429" cy="141316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632F02" w14:textId="59647BD1" w:rsidR="00C471E2" w:rsidRDefault="00EF3734" w:rsidP="00C471E2">
                                  <w:r>
                                    <w:rPr>
                                      <w:noProof/>
                                    </w:rPr>
                                    <w:object w:dxaOrig="4477" w:dyaOrig="3207" w14:anchorId="7371F8D0">
                                      <v:shape id="_x0000_i1026" type="#_x0000_t75" style="width:114.85pt;height:80.65pt">
                                        <v:imagedata r:id="rId12" o:title=""/>
                                      </v:shape>
                                      <o:OLEObject Type="Embed" ProgID="ChemDraw.Document.6.0" ShapeID="_x0000_i1026" DrawAspect="Content" ObjectID="_1782299590" r:id="rId1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B1962C" id="Text Box 1" o:spid="_x0000_s1027" type="#_x0000_t202" style="position:absolute;margin-left:339.1pt;margin-top:8.75pt;width:155.8pt;height:111.25pt;z-index:251605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" fillcolor="white [3201]" stroked="f" strokeweight=".5pt">
                      <v:textbox style="mso-fit-shape-to-text:t">
                        <w:txbxContent>
                          <w:p w14:paraId="76632F02" w14:textId="59647BD1" w:rsidR="00C471E2" w:rsidRDefault="00EF3734" w:rsidP="00C471E2">
                            <w:r>
                              <w:rPr>
                                <w:noProof/>
                              </w:rPr>
                              <w:object w:dxaOrig="4710" w:dyaOrig="3390" w14:anchorId="7371F8D0">
                                <v:shape id="_x0000_i1026" type="#_x0000_t75" style="width:114.9pt;height:80.7pt">
                                  <v:imagedata r:id="rId14" o:title=""/>
                                </v:shape>
                                <o:OLEObject Type="Embed" ProgID="ChemDraw.Document.6.0" ShapeID="_x0000_i1026" DrawAspect="Content" ObjectID="_1770381734" r:id="rId1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471E2"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C340448" wp14:editId="46B2E4FE">
                  <wp:extent cx="6035040" cy="2806793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7397" cy="281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71E2" w:rsidRPr="006C6BAF" w14:paraId="6A253B50" w14:textId="77777777" w:rsidTr="005D7DD0">
        <w:trPr>
          <w:trHeight w:val="2980"/>
        </w:trPr>
        <w:tc>
          <w:tcPr>
            <w:tcW w:w="9720" w:type="dxa"/>
          </w:tcPr>
          <w:p w14:paraId="3AF87ECC" w14:textId="77777777" w:rsidR="00C471E2" w:rsidRPr="006C6BAF" w:rsidRDefault="00C471E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80F2237" wp14:editId="7B3DF086">
                  <wp:extent cx="6035040" cy="266001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7123" cy="2660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71E2" w:rsidRPr="006C6BAF" w14:paraId="237936B2" w14:textId="77777777" w:rsidTr="005D7DD0">
        <w:trPr>
          <w:trHeight w:val="269"/>
        </w:trPr>
        <w:tc>
          <w:tcPr>
            <w:tcW w:w="9720" w:type="dxa"/>
          </w:tcPr>
          <w:p w14:paraId="7E97DFFF" w14:textId="5C73A2BE" w:rsidR="00C471E2" w:rsidRPr="006C6BAF" w:rsidRDefault="00DF4A9F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AA7835" w:rsidRPr="006C6BAF">
              <w:rPr>
                <w:rFonts w:asciiTheme="majorBidi" w:hAnsiTheme="majorBidi" w:cstheme="majorBidi"/>
                <w:sz w:val="18"/>
                <w:szCs w:val="18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>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240660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5,7,4′-Trihydroxy-3′-methoxy-flavonol</w:t>
            </w:r>
            <w:r w:rsidR="00240660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2)</w:t>
            </w:r>
          </w:p>
        </w:tc>
      </w:tr>
    </w:tbl>
    <w:p w14:paraId="1796D060" w14:textId="2178C91E" w:rsidR="00C471E2" w:rsidRPr="006C6BAF" w:rsidRDefault="00C471E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1C83BCC" w14:textId="77777777" w:rsidR="00C471E2" w:rsidRPr="006C6BAF" w:rsidRDefault="00C471E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117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78"/>
      </w:tblGrid>
      <w:tr w:rsidR="00DF4A9F" w:rsidRPr="006C6BAF" w14:paraId="59CA918E" w14:textId="77777777" w:rsidTr="005D7DD0">
        <w:trPr>
          <w:trHeight w:val="3975"/>
        </w:trPr>
        <w:tc>
          <w:tcPr>
            <w:tcW w:w="9634" w:type="dxa"/>
          </w:tcPr>
          <w:p w14:paraId="3A93F92A" w14:textId="41FA0A11" w:rsidR="00DF4A9F" w:rsidRPr="006C6BAF" w:rsidRDefault="00DF4A9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19168" behindDoc="0" locked="0" layoutInCell="1" allowOverlap="1" wp14:anchorId="1F8B2ED1" wp14:editId="334CE248">
                      <wp:simplePos x="0" y="0"/>
                      <wp:positionH relativeFrom="column">
                        <wp:posOffset>4377995</wp:posOffset>
                      </wp:positionH>
                      <wp:positionV relativeFrom="paragraph">
                        <wp:posOffset>603668</wp:posOffset>
                      </wp:positionV>
                      <wp:extent cx="1419225" cy="1048835"/>
                      <wp:effectExtent l="0" t="0" r="0" b="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19225" cy="10488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7CECC5" w14:textId="10E34156" w:rsidR="00DF4A9F" w:rsidRDefault="00EF3734" w:rsidP="00DF4A9F">
                                  <w:r>
                                    <w:rPr>
                                      <w:noProof/>
                                    </w:rPr>
                                    <w:object w:dxaOrig="4958" w:dyaOrig="3373" w14:anchorId="0BBAE00F">
                                      <v:shape id="_x0000_i1027" type="#_x0000_t75" style="width:93.7pt;height:64.95pt">
                                        <v:imagedata r:id="rId18" o:title=""/>
                                      </v:shape>
                                      <o:OLEObject Type="Embed" ProgID="ChemDraw.Document.6.0" ShapeID="_x0000_i1027" DrawAspect="Content" ObjectID="_1782299591" r:id="rId1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8B2ED1" id="Text Box 10" o:spid="_x0000_s1028" type="#_x0000_t202" style="position:absolute;margin-left:344.7pt;margin-top:47.55pt;width:111.75pt;height:82.6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" filled="f" stroked="f" strokeweight=".5pt">
                      <v:textbox>
                        <w:txbxContent>
                          <w:p w14:paraId="137CECC5" w14:textId="10E34156" w:rsidR="00DF4A9F" w:rsidRDefault="00EF3734" w:rsidP="00DF4A9F">
                            <w:r>
                              <w:rPr>
                                <w:noProof/>
                              </w:rPr>
                              <w:object w:dxaOrig="5220" w:dyaOrig="3555" w14:anchorId="0BBAE00F">
                                <v:shape id="_x0000_i1027" type="#_x0000_t75" style="width:93.7pt;height:64.9pt">
                                  <v:imagedata r:id="rId20" o:title=""/>
                                </v:shape>
                                <o:OLEObject Type="Embed" ProgID="ChemDraw.Document.6.0" ShapeID="_x0000_i1027" DrawAspect="Content" ObjectID="_1770381735" r:id="rId2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1CFF"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060F3C9" wp14:editId="2F74D3CA">
                  <wp:extent cx="6008914" cy="2667000"/>
                  <wp:effectExtent l="0" t="0" r="0" b="0"/>
                  <wp:docPr id="636192632" name="Picture 6361926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1572" cy="2668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4A9F" w:rsidRPr="006C6BAF" w14:paraId="43F7D7F8" w14:textId="77777777" w:rsidTr="005D7DD0">
        <w:trPr>
          <w:trHeight w:val="4274"/>
        </w:trPr>
        <w:tc>
          <w:tcPr>
            <w:tcW w:w="9634" w:type="dxa"/>
          </w:tcPr>
          <w:p w14:paraId="4B3ED17F" w14:textId="2B486876" w:rsidR="00DF4A9F" w:rsidRPr="006C6BAF" w:rsidRDefault="00EC1CFF" w:rsidP="00A65FD6">
            <w:pPr>
              <w:rPr>
                <w:rFonts w:asciiTheme="majorBidi" w:hAnsiTheme="majorBidi" w:cstheme="majorBidi"/>
                <w:noProof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3DC422C" wp14:editId="32456508">
                  <wp:extent cx="6008370" cy="2667000"/>
                  <wp:effectExtent l="0" t="0" r="0" b="0"/>
                  <wp:docPr id="881114980" name="Picture 8811149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1004" cy="2668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4A9F" w:rsidRPr="006C6BAF" w14:paraId="26BC440B" w14:textId="77777777" w:rsidTr="005D7DD0">
        <w:trPr>
          <w:trHeight w:val="232"/>
        </w:trPr>
        <w:tc>
          <w:tcPr>
            <w:tcW w:w="9634" w:type="dxa"/>
          </w:tcPr>
          <w:p w14:paraId="16250EFA" w14:textId="42373AF0" w:rsidR="00DF4A9F" w:rsidRPr="006C6BAF" w:rsidRDefault="00DF4A9F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AA7835" w:rsidRPr="006C6BAF">
              <w:rPr>
                <w:rFonts w:asciiTheme="majorBidi" w:hAnsiTheme="majorBidi" w:cstheme="majorBidi"/>
                <w:sz w:val="18"/>
                <w:szCs w:val="18"/>
              </w:rPr>
              <w:t>3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 xml:space="preserve"> 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Quercetin</w:t>
            </w:r>
            <w:r w:rsidRPr="006C6BAF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3)</w:t>
            </w:r>
          </w:p>
        </w:tc>
      </w:tr>
    </w:tbl>
    <w:p w14:paraId="60D689FE" w14:textId="7E033855" w:rsidR="00C471E2" w:rsidRPr="006C6BAF" w:rsidRDefault="00C471E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C951A2D" w14:textId="77777777" w:rsidR="00C471E2" w:rsidRPr="006C6BAF" w:rsidRDefault="00C471E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537" w:type="dxa"/>
        <w:tblInd w:w="-6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37"/>
      </w:tblGrid>
      <w:tr w:rsidR="00B4521F" w:rsidRPr="006C6BAF" w14:paraId="5494E95D" w14:textId="77777777" w:rsidTr="005D7DD0">
        <w:trPr>
          <w:trHeight w:val="2660"/>
        </w:trPr>
        <w:tc>
          <w:tcPr>
            <w:tcW w:w="9537" w:type="dxa"/>
          </w:tcPr>
          <w:p w14:paraId="1F8BE31F" w14:textId="77777777" w:rsidR="00B4521F" w:rsidRPr="006C6BAF" w:rsidRDefault="00B4521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4A08DEDF" wp14:editId="515AE6CE">
                  <wp:extent cx="5724525" cy="2657475"/>
                  <wp:effectExtent l="0" t="0" r="952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07552" behindDoc="0" locked="0" layoutInCell="1" allowOverlap="1" wp14:anchorId="275545DA" wp14:editId="01149D27">
                      <wp:simplePos x="0" y="0"/>
                      <wp:positionH relativeFrom="column">
                        <wp:posOffset>4157345</wp:posOffset>
                      </wp:positionH>
                      <wp:positionV relativeFrom="paragraph">
                        <wp:posOffset>174625</wp:posOffset>
                      </wp:positionV>
                      <wp:extent cx="1590675" cy="1247775"/>
                      <wp:effectExtent l="0" t="0" r="9525" b="9525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90675" cy="12477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570064" w14:textId="77777777" w:rsidR="00B4521F" w:rsidRDefault="00EF3734" w:rsidP="00B4521F">
                                  <w:r>
                                    <w:rPr>
                                      <w:noProof/>
                                    </w:rPr>
                                    <w:object w:dxaOrig="4797" w:dyaOrig="3300" w14:anchorId="6AA32889">
                                      <v:shape id="_x0000_i1028" type="#_x0000_t75" style="width:107.95pt;height:72.1pt">
                                        <v:imagedata r:id="rId25" o:title=""/>
                                      </v:shape>
                                      <o:OLEObject Type="Embed" ProgID="ChemDraw.Document.6.0" ShapeID="_x0000_i1028" DrawAspect="Content" ObjectID="_1782299592" r:id="rId2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75545DA" id="Text Box 9" o:spid="_x0000_s1029" type="#_x0000_t202" style="position:absolute;margin-left:327.35pt;margin-top:13.75pt;width:125.25pt;height:98.25pt;z-index:2516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" fillcolor="white [3201]" stroked="f" strokeweight=".5pt">
                      <v:textbox>
                        <w:txbxContent>
                          <w:p w14:paraId="10570064" w14:textId="77777777" w:rsidR="00B4521F" w:rsidRDefault="00EF3734" w:rsidP="00B4521F">
                            <w:r>
                              <w:rPr>
                                <w:noProof/>
                              </w:rPr>
                              <w:object w:dxaOrig="5040" w:dyaOrig="3480" w14:anchorId="6AA32889">
                                <v:shape id="_x0000_i1028" type="#_x0000_t75" style="width:107.85pt;height:72.05pt">
                                  <v:imagedata r:id="rId27" o:title=""/>
                                </v:shape>
                                <o:OLEObject Type="Embed" ProgID="ChemDraw.Document.6.0" ShapeID="_x0000_i1028" DrawAspect="Content" ObjectID="_1770381736" r:id="rId2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B4521F" w:rsidRPr="006C6BAF" w14:paraId="1D1EA7E1" w14:textId="77777777" w:rsidTr="005D7DD0">
        <w:trPr>
          <w:trHeight w:val="2904"/>
        </w:trPr>
        <w:tc>
          <w:tcPr>
            <w:tcW w:w="9537" w:type="dxa"/>
          </w:tcPr>
          <w:p w14:paraId="6FC96B1A" w14:textId="77777777" w:rsidR="00B4521F" w:rsidRPr="006C6BAF" w:rsidRDefault="00B4521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C0336E9" wp14:editId="725E52BF">
                  <wp:extent cx="5724525" cy="265747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521F" w:rsidRPr="006C6BAF" w14:paraId="76698B10" w14:textId="77777777" w:rsidTr="005D7DD0">
        <w:trPr>
          <w:trHeight w:val="393"/>
        </w:trPr>
        <w:tc>
          <w:tcPr>
            <w:tcW w:w="9537" w:type="dxa"/>
          </w:tcPr>
          <w:p w14:paraId="3C1B17B7" w14:textId="5FB4A652" w:rsidR="00B4521F" w:rsidRPr="006C6BAF" w:rsidRDefault="00DF4A9F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AA7835" w:rsidRPr="006C6BAF">
              <w:rPr>
                <w:rFonts w:asciiTheme="majorBidi" w:hAnsiTheme="majorBidi" w:cstheme="majorBidi"/>
                <w:sz w:val="18"/>
                <w:szCs w:val="18"/>
              </w:rPr>
              <w:t>4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>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240660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3,5,7-Trihydroxy-4′-methoxyflavone</w:t>
            </w:r>
            <w:r w:rsidR="00240660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4)</w:t>
            </w:r>
          </w:p>
        </w:tc>
      </w:tr>
    </w:tbl>
    <w:p w14:paraId="6FFAA7C6" w14:textId="7256A5B2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646972F" w14:textId="77777777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p w14:paraId="64DCE8B1" w14:textId="77777777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lastRenderedPageBreak/>
        <w:t xml:space="preserve"> </w:t>
      </w:r>
    </w:p>
    <w:tbl>
      <w:tblPr>
        <w:tblStyle w:val="TableGrid"/>
        <w:tblW w:w="9562" w:type="dxa"/>
        <w:tblInd w:w="-6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62"/>
      </w:tblGrid>
      <w:tr w:rsidR="00F730CF" w:rsidRPr="006C6BAF" w14:paraId="60970CE0" w14:textId="77777777" w:rsidTr="005D7DD0">
        <w:trPr>
          <w:trHeight w:val="2642"/>
        </w:trPr>
        <w:tc>
          <w:tcPr>
            <w:tcW w:w="9562" w:type="dxa"/>
          </w:tcPr>
          <w:p w14:paraId="1CE38CA3" w14:textId="77777777" w:rsidR="00F730CF" w:rsidRPr="006C6BAF" w:rsidRDefault="00F730C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5076E64" wp14:editId="74F124E0">
                  <wp:extent cx="5898673" cy="2667000"/>
                  <wp:effectExtent l="0" t="0" r="0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0874" cy="2667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25312" behindDoc="0" locked="0" layoutInCell="1" allowOverlap="1" wp14:anchorId="76F99F8C" wp14:editId="616AC5DA">
                      <wp:simplePos x="0" y="0"/>
                      <wp:positionH relativeFrom="column">
                        <wp:posOffset>3997325</wp:posOffset>
                      </wp:positionH>
                      <wp:positionV relativeFrom="paragraph">
                        <wp:posOffset>252730</wp:posOffset>
                      </wp:positionV>
                      <wp:extent cx="1508760" cy="1143000"/>
                      <wp:effectExtent l="0" t="0" r="0" b="0"/>
                      <wp:wrapNone/>
                      <wp:docPr id="61" name="Text Box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08760" cy="1143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7C3AAB" w14:textId="77777777" w:rsidR="00F730CF" w:rsidRDefault="00EF3734" w:rsidP="00F730CF">
                                  <w:r>
                                    <w:rPr>
                                      <w:noProof/>
                                    </w:rPr>
                                    <w:object w:dxaOrig="4929" w:dyaOrig="3375" w14:anchorId="09D7BD0C">
                                      <v:shape id="_x0000_i1029" type="#_x0000_t75" style="width:129.4pt;height:93.65pt">
                                        <v:imagedata r:id="rId31" o:title=""/>
                                      </v:shape>
                                      <o:OLEObject Type="Embed" ProgID="ChemDraw.Document.6.0" ShapeID="_x0000_i1029" DrawAspect="Content" ObjectID="_1782299593" r:id="rId3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6F99F8C" id="Text Box 61" o:spid="_x0000_s1030" type="#_x0000_t202" style="position:absolute;margin-left:314.75pt;margin-top:19.9pt;width:118.8pt;height:90pt;z-index:251725312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" fillcolor="white [3201]" stroked="f" strokeweight=".5pt">
                      <v:textbox style="mso-fit-shape-to-text:t">
                        <w:txbxContent>
                          <w:p w14:paraId="347C3AAB" w14:textId="77777777" w:rsidR="00F730CF" w:rsidRDefault="00EF3734" w:rsidP="00F730CF">
                            <w:r>
                              <w:rPr>
                                <w:noProof/>
                              </w:rPr>
                              <w:object w:dxaOrig="5190" w:dyaOrig="3555" w14:anchorId="09D7BD0C">
                                <v:shape id="_x0000_i1029" type="#_x0000_t75" style="width:129.5pt;height:93.65pt">
                                  <v:imagedata r:id="rId33" o:title=""/>
                                </v:shape>
                                <o:OLEObject Type="Embed" ProgID="ChemDraw.Document.6.0" ShapeID="_x0000_i1029" DrawAspect="Content" ObjectID="_1770381737" r:id="rId3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730CF" w:rsidRPr="006C6BAF" w14:paraId="2D67F93B" w14:textId="77777777" w:rsidTr="005D7DD0">
        <w:trPr>
          <w:trHeight w:val="2884"/>
        </w:trPr>
        <w:tc>
          <w:tcPr>
            <w:tcW w:w="9562" w:type="dxa"/>
          </w:tcPr>
          <w:p w14:paraId="1DD5C80A" w14:textId="77777777" w:rsidR="00F730CF" w:rsidRPr="006C6BAF" w:rsidRDefault="00F730C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835301C" wp14:editId="058D765B">
                  <wp:extent cx="5903958" cy="2667000"/>
                  <wp:effectExtent l="0" t="0" r="0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873" cy="2667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30CF" w:rsidRPr="006C6BAF" w14:paraId="599989E7" w14:textId="77777777" w:rsidTr="005D7DD0">
        <w:trPr>
          <w:trHeight w:val="323"/>
        </w:trPr>
        <w:tc>
          <w:tcPr>
            <w:tcW w:w="9562" w:type="dxa"/>
          </w:tcPr>
          <w:p w14:paraId="08D11EDC" w14:textId="73FBE0B1" w:rsidR="00F730CF" w:rsidRPr="006C6BAF" w:rsidRDefault="00665793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AA7835" w:rsidRPr="006C6BAF">
              <w:rPr>
                <w:rFonts w:asciiTheme="majorBidi" w:hAnsiTheme="majorBidi" w:cstheme="majorBidi"/>
                <w:sz w:val="18"/>
                <w:szCs w:val="18"/>
              </w:rPr>
              <w:t>5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>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2F1CDF" w:rsidRPr="006C6BAF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(+)-3, 5,7,3',4'-Pentahydroxyflavan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5)</w:t>
            </w:r>
          </w:p>
        </w:tc>
      </w:tr>
    </w:tbl>
    <w:p w14:paraId="724C54A8" w14:textId="77777777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558A6E4" w14:textId="77777777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4129855" w14:textId="77777777" w:rsidR="00665793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636" w:type="dxa"/>
        <w:tblInd w:w="-6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6"/>
      </w:tblGrid>
      <w:tr w:rsidR="00665793" w:rsidRPr="006C6BAF" w14:paraId="51CB3277" w14:textId="77777777" w:rsidTr="005D7DD0">
        <w:trPr>
          <w:trHeight w:val="2885"/>
        </w:trPr>
        <w:tc>
          <w:tcPr>
            <w:tcW w:w="9636" w:type="dxa"/>
          </w:tcPr>
          <w:p w14:paraId="7F5DEFF3" w14:textId="77777777" w:rsidR="00665793" w:rsidRPr="006C6BAF" w:rsidRDefault="00665793" w:rsidP="00A65FD6">
            <w:p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27360" behindDoc="0" locked="0" layoutInCell="1" allowOverlap="1" wp14:anchorId="193542F6" wp14:editId="2B56908A">
                      <wp:simplePos x="0" y="0"/>
                      <wp:positionH relativeFrom="column">
                        <wp:posOffset>3079218</wp:posOffset>
                      </wp:positionH>
                      <wp:positionV relativeFrom="paragraph">
                        <wp:posOffset>240785</wp:posOffset>
                      </wp:positionV>
                      <wp:extent cx="1940011" cy="1037590"/>
                      <wp:effectExtent l="0" t="0" r="3175" b="0"/>
                      <wp:wrapNone/>
                      <wp:docPr id="94" name="Text Box 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40011" cy="10375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F46F48" w14:textId="77777777" w:rsidR="00665793" w:rsidRDefault="00EF3734" w:rsidP="00665793">
                                  <w:r>
                                    <w:rPr>
                                      <w:noProof/>
                                    </w:rPr>
                                    <w:object w:dxaOrig="4929" w:dyaOrig="2849" w14:anchorId="286AB026">
                                      <v:shape id="_x0000_i1030" type="#_x0000_t75" style="width:129.4pt;height:79.35pt">
                                        <v:imagedata r:id="rId36" o:title=""/>
                                      </v:shape>
                                      <o:OLEObject Type="Embed" ProgID="ChemDraw.Document.6.0" ShapeID="_x0000_i1030" DrawAspect="Content" ObjectID="_1782299594" r:id="rId3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193542F6" id="Text Box 94" o:spid="_x0000_s1031" type="#_x0000_t202" style="position:absolute;left:0;text-align:left;margin-left:242.45pt;margin-top:18.95pt;width:152.75pt;height:81.7pt;z-index:251727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" fillcolor="white [3201]" stroked="f" strokeweight=".5pt">
                      <v:textbox style="mso-fit-shape-to-text:t">
                        <w:txbxContent>
                          <w:p w14:paraId="1FF46F48" w14:textId="77777777" w:rsidR="00665793" w:rsidRDefault="00EF3734" w:rsidP="00665793">
                            <w:r>
                              <w:rPr>
                                <w:noProof/>
                              </w:rPr>
                              <w:object w:dxaOrig="5190" w:dyaOrig="3000" w14:anchorId="286AB026">
                                <v:shape id="_x0000_i1030" type="#_x0000_t75" style="width:129.5pt;height:79.35pt">
                                  <v:imagedata r:id="rId38" o:title=""/>
                                </v:shape>
                                <o:OLEObject Type="Embed" ProgID="ChemDraw.Document.6.0" ShapeID="_x0000_i1030" DrawAspect="Content" ObjectID="_1770381738" r:id="rId3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2F3C850" wp14:editId="4D587828">
                  <wp:extent cx="5721350" cy="2656840"/>
                  <wp:effectExtent l="0" t="0" r="0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793" w:rsidRPr="006C6BAF" w14:paraId="0E21D386" w14:textId="77777777" w:rsidTr="005D7DD0">
        <w:trPr>
          <w:trHeight w:val="3151"/>
        </w:trPr>
        <w:tc>
          <w:tcPr>
            <w:tcW w:w="9636" w:type="dxa"/>
          </w:tcPr>
          <w:p w14:paraId="7B5BDC5D" w14:textId="77777777" w:rsidR="00665793" w:rsidRPr="006C6BAF" w:rsidRDefault="00665793" w:rsidP="00A65FD6">
            <w:pPr>
              <w:jc w:val="center"/>
              <w:rPr>
                <w:rFonts w:asciiTheme="majorBidi" w:hAnsiTheme="majorBidi" w:cstheme="majorBidi"/>
                <w:noProof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606813A" wp14:editId="52988116">
                  <wp:extent cx="5725160" cy="2660650"/>
                  <wp:effectExtent l="0" t="0" r="0" b="0"/>
                  <wp:docPr id="1039193729" name="Picture 10391937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266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793" w:rsidRPr="006C6BAF" w14:paraId="5388119D" w14:textId="77777777" w:rsidTr="005D7DD0">
        <w:trPr>
          <w:trHeight w:val="416"/>
        </w:trPr>
        <w:tc>
          <w:tcPr>
            <w:tcW w:w="9636" w:type="dxa"/>
          </w:tcPr>
          <w:p w14:paraId="42BC7959" w14:textId="5EF4F4F8" w:rsidR="00665793" w:rsidRPr="006C6BAF" w:rsidRDefault="00665793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AA7835" w:rsidRPr="006C6BAF">
              <w:rPr>
                <w:rFonts w:asciiTheme="majorBidi" w:hAnsiTheme="majorBidi" w:cstheme="majorBidi"/>
                <w:sz w:val="18"/>
                <w:szCs w:val="18"/>
              </w:rPr>
              <w:t>6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>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Naringenin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6)</w:t>
            </w:r>
          </w:p>
        </w:tc>
      </w:tr>
    </w:tbl>
    <w:p w14:paraId="26189C6A" w14:textId="77777777" w:rsidR="00665793" w:rsidRPr="006C6BAF" w:rsidRDefault="006657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C4E185D" w14:textId="77777777" w:rsidR="00665793" w:rsidRPr="006C6BAF" w:rsidRDefault="006657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B1CD67E" w14:textId="77777777" w:rsidR="00665793" w:rsidRPr="006C6BAF" w:rsidRDefault="006657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477A299" w14:textId="77777777" w:rsidR="00665793" w:rsidRPr="006C6BAF" w:rsidRDefault="006657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E7E20BC" w14:textId="77777777" w:rsidR="00665793" w:rsidRPr="006C6BAF" w:rsidRDefault="006657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F89F29E" w14:textId="77777777" w:rsidR="00665793" w:rsidRPr="006C6BAF" w:rsidRDefault="006657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2D9754BD" w14:textId="77777777" w:rsidR="00665793" w:rsidRPr="006C6BAF" w:rsidRDefault="006657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24D3FE5" w14:textId="77777777" w:rsidR="00665793" w:rsidRPr="006C6BAF" w:rsidRDefault="006657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0971348" w14:textId="77777777" w:rsidR="00665793" w:rsidRPr="006C6BAF" w:rsidRDefault="006657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523A79F" w14:textId="77777777" w:rsidR="00665793" w:rsidRPr="006C6BAF" w:rsidRDefault="006657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W w:w="9736" w:type="dxa"/>
        <w:tblInd w:w="-71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33"/>
      </w:tblGrid>
      <w:tr w:rsidR="00665793" w:rsidRPr="006C6BAF" w14:paraId="196AC9D1" w14:textId="77777777" w:rsidTr="005D7DD0">
        <w:trPr>
          <w:trHeight w:val="3249"/>
        </w:trPr>
        <w:tc>
          <w:tcPr>
            <w:tcW w:w="9736" w:type="dxa"/>
          </w:tcPr>
          <w:p w14:paraId="1FCD1351" w14:textId="77777777" w:rsidR="00665793" w:rsidRPr="006C6BAF" w:rsidRDefault="00665793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7A28F5FB" wp14:editId="3E217A05">
                  <wp:extent cx="5991367" cy="2665095"/>
                  <wp:effectExtent l="0" t="0" r="9525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4053" cy="2666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29408" behindDoc="0" locked="0" layoutInCell="1" allowOverlap="1" wp14:anchorId="71887120" wp14:editId="1A68D48F">
                      <wp:simplePos x="0" y="0"/>
                      <wp:positionH relativeFrom="column">
                        <wp:posOffset>4295964</wp:posOffset>
                      </wp:positionH>
                      <wp:positionV relativeFrom="paragraph">
                        <wp:posOffset>528671</wp:posOffset>
                      </wp:positionV>
                      <wp:extent cx="1614792" cy="1157524"/>
                      <wp:effectExtent l="0" t="0" r="5080" b="5080"/>
                      <wp:wrapNone/>
                      <wp:docPr id="88" name="Text Box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14792" cy="115752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BD5AFFC" w14:textId="77777777" w:rsidR="00665793" w:rsidRDefault="00EF3734" w:rsidP="00665793">
                                  <w:r>
                                    <w:rPr>
                                      <w:noProof/>
                                    </w:rPr>
                                    <w:object w:dxaOrig="5013" w:dyaOrig="2821" w14:anchorId="33E24DF6">
                                      <v:shape id="_x0000_i1031" type="#_x0000_t75" style="width:108.3pt;height:64.75pt">
                                        <v:imagedata r:id="rId43" o:title=""/>
                                      </v:shape>
                                      <o:OLEObject Type="Embed" ProgID="ChemDraw.Document.6.0" ShapeID="_x0000_i1031" DrawAspect="Content" ObjectID="_1782299595" r:id="rId4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887120" id="Text Box 88" o:spid="_x0000_s1032" type="#_x0000_t202" style="position:absolute;margin-left:338.25pt;margin-top:41.65pt;width:127.15pt;height:91.15pt;z-index:251729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" fillcolor="white [3201]" stroked="f" strokeweight=".5pt">
                      <v:textbox>
                        <w:txbxContent>
                          <w:p w14:paraId="0BD5AFFC" w14:textId="77777777" w:rsidR="00665793" w:rsidRDefault="00EF3734" w:rsidP="00665793">
                            <w:r>
                              <w:rPr>
                                <w:noProof/>
                              </w:rPr>
                              <w:object w:dxaOrig="5280" w:dyaOrig="2985" w14:anchorId="33E24DF6">
                                <v:shape id="_x0000_i1031" type="#_x0000_t75" style="width:108.25pt;height:64.75pt">
                                  <v:imagedata r:id="rId45" o:title=""/>
                                </v:shape>
                                <o:OLEObject Type="Embed" ProgID="ChemDraw.Document.6.0" ShapeID="_x0000_i1031" DrawAspect="Content" ObjectID="_1770381739" r:id="rId4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65793" w:rsidRPr="006C6BAF" w14:paraId="48EBF6DC" w14:textId="77777777" w:rsidTr="005D7DD0">
        <w:trPr>
          <w:trHeight w:val="3249"/>
        </w:trPr>
        <w:tc>
          <w:tcPr>
            <w:tcW w:w="9736" w:type="dxa"/>
          </w:tcPr>
          <w:p w14:paraId="30CD2407" w14:textId="77777777" w:rsidR="00665793" w:rsidRPr="006C6BAF" w:rsidRDefault="00665793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2AF3636" wp14:editId="0D530D54">
                  <wp:extent cx="6106886" cy="2665095"/>
                  <wp:effectExtent l="0" t="0" r="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0594" cy="26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793" w:rsidRPr="006C6BAF" w14:paraId="49270CF5" w14:textId="77777777" w:rsidTr="005D7DD0">
        <w:trPr>
          <w:trHeight w:val="395"/>
        </w:trPr>
        <w:tc>
          <w:tcPr>
            <w:tcW w:w="9736" w:type="dxa"/>
          </w:tcPr>
          <w:p w14:paraId="1F6A395B" w14:textId="1585BBA6" w:rsidR="00665793" w:rsidRPr="006C6BAF" w:rsidRDefault="00313080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2E41AC" w:rsidRPr="006C6BAF">
              <w:rPr>
                <w:rFonts w:asciiTheme="majorBidi" w:hAnsiTheme="majorBidi" w:cstheme="majorBidi"/>
                <w:sz w:val="18"/>
                <w:szCs w:val="18"/>
              </w:rPr>
              <w:t>7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>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 xml:space="preserve">2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Apigenin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7)</w:t>
            </w:r>
            <w:r w:rsidR="00665793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 </w:t>
            </w:r>
          </w:p>
        </w:tc>
      </w:tr>
    </w:tbl>
    <w:p w14:paraId="40126F40" w14:textId="53D88999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p w14:paraId="0C695D9C" w14:textId="6279461D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pPr w:leftFromText="180" w:rightFromText="180" w:horzAnchor="margin" w:tblpXSpec="center" w:tblpY="547"/>
        <w:tblW w:w="92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665793" w:rsidRPr="006C6BAF" w14:paraId="04DF3BC8" w14:textId="77777777" w:rsidTr="005D7DD0">
        <w:trPr>
          <w:trHeight w:val="3126"/>
        </w:trPr>
        <w:tc>
          <w:tcPr>
            <w:tcW w:w="9246" w:type="dxa"/>
          </w:tcPr>
          <w:p w14:paraId="1FF7EA2B" w14:textId="77777777" w:rsidR="00665793" w:rsidRPr="006C6BAF" w:rsidRDefault="00665793" w:rsidP="00A65FD6">
            <w:p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3BB5100" wp14:editId="641F3647">
                  <wp:extent cx="5725160" cy="2663825"/>
                  <wp:effectExtent l="0" t="0" r="8890" b="0"/>
                  <wp:docPr id="643373955" name="Picture 6433739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266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31456" behindDoc="0" locked="0" layoutInCell="1" allowOverlap="1" wp14:anchorId="1C72345C" wp14:editId="644F7CD8">
                      <wp:simplePos x="0" y="0"/>
                      <wp:positionH relativeFrom="column">
                        <wp:posOffset>3864141</wp:posOffset>
                      </wp:positionH>
                      <wp:positionV relativeFrom="paragraph">
                        <wp:posOffset>102980</wp:posOffset>
                      </wp:positionV>
                      <wp:extent cx="1729408" cy="1451113"/>
                      <wp:effectExtent l="0" t="0" r="4445" b="0"/>
                      <wp:wrapNone/>
                      <wp:docPr id="511358939" name="Text Box 5113589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29408" cy="145111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3D67A0A" w14:textId="77777777" w:rsidR="00665793" w:rsidRDefault="00EF3734" w:rsidP="00665793">
                                  <w:r>
                                    <w:rPr>
                                      <w:noProof/>
                                    </w:rPr>
                                    <w:object w:dxaOrig="5029" w:dyaOrig="3403" w14:anchorId="73F5B2BA">
                                      <v:shape id="_x0000_i1032" type="#_x0000_t75" style="width:122.2pt;height:79.65pt">
                                        <v:imagedata r:id="rId49" o:title=""/>
                                      </v:shape>
                                      <o:OLEObject Type="Embed" ProgID="ChemDraw.Document.6.0" ShapeID="_x0000_i1032" DrawAspect="Content" ObjectID="_1782299596" r:id="rId5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C72345C" id="Text Box 511358939" o:spid="_x0000_s1033" type="#_x0000_t202" style="position:absolute;left:0;text-align:left;margin-left:304.25pt;margin-top:8.1pt;width:136.15pt;height:114.25pt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" fillcolor="white [3201]" stroked="f" strokeweight=".5pt">
                      <v:textbox>
                        <w:txbxContent>
                          <w:p w14:paraId="33D67A0A" w14:textId="77777777" w:rsidR="00665793" w:rsidRDefault="00EF3734" w:rsidP="00665793">
                            <w:r>
                              <w:rPr>
                                <w:noProof/>
                              </w:rPr>
                              <w:object w:dxaOrig="5295" w:dyaOrig="3585" w14:anchorId="73F5B2BA">
                                <v:shape id="_x0000_i1032" type="#_x0000_t75" style="width:122.3pt;height:79.6pt">
                                  <v:imagedata r:id="rId51" o:title=""/>
                                </v:shape>
                                <o:OLEObject Type="Embed" ProgID="ChemDraw.Document.6.0" ShapeID="_x0000_i1032" DrawAspect="Content" ObjectID="_1770381740" r:id="rId5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65793" w:rsidRPr="006C6BAF" w14:paraId="7578DE53" w14:textId="77777777" w:rsidTr="005D7DD0">
        <w:trPr>
          <w:trHeight w:val="3126"/>
        </w:trPr>
        <w:tc>
          <w:tcPr>
            <w:tcW w:w="9246" w:type="dxa"/>
          </w:tcPr>
          <w:p w14:paraId="03051810" w14:textId="77777777" w:rsidR="00665793" w:rsidRPr="006C6BAF" w:rsidRDefault="00665793" w:rsidP="00A65FD6">
            <w:p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87558FD" wp14:editId="28E3B8AE">
                  <wp:extent cx="5725160" cy="2663825"/>
                  <wp:effectExtent l="0" t="0" r="0" b="0"/>
                  <wp:docPr id="1629567714" name="Picture 1629567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266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793" w:rsidRPr="006C6BAF" w14:paraId="0F8606B0" w14:textId="77777777" w:rsidTr="005D7DD0">
        <w:trPr>
          <w:trHeight w:val="467"/>
        </w:trPr>
        <w:tc>
          <w:tcPr>
            <w:tcW w:w="9246" w:type="dxa"/>
          </w:tcPr>
          <w:p w14:paraId="1075BAA5" w14:textId="330EE350" w:rsidR="00665793" w:rsidRPr="006C6BAF" w:rsidRDefault="00313080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2E41AC" w:rsidRPr="006C6BAF">
              <w:rPr>
                <w:rFonts w:asciiTheme="majorBidi" w:hAnsiTheme="majorBidi" w:cstheme="majorBidi"/>
                <w:sz w:val="18"/>
                <w:szCs w:val="18"/>
              </w:rPr>
              <w:t>8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 xml:space="preserve"> 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0C2610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Luteolin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</w:t>
            </w:r>
            <w:r w:rsidR="000C2610" w:rsidRPr="006C6BAF">
              <w:rPr>
                <w:rFonts w:asciiTheme="majorBidi" w:hAnsiTheme="majorBidi" w:cstheme="majorBidi"/>
                <w:sz w:val="18"/>
                <w:szCs w:val="18"/>
              </w:rPr>
              <w:t>8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</w:t>
            </w:r>
          </w:p>
        </w:tc>
      </w:tr>
    </w:tbl>
    <w:p w14:paraId="6183AA0A" w14:textId="3C73C272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pPr w:leftFromText="180" w:rightFromText="180" w:horzAnchor="margin" w:tblpY="28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F730CF" w:rsidRPr="006C6BAF" w14:paraId="5CEE5577" w14:textId="77777777" w:rsidTr="005D7DD0">
        <w:trPr>
          <w:trHeight w:val="3782"/>
        </w:trPr>
        <w:tc>
          <w:tcPr>
            <w:tcW w:w="8296" w:type="dxa"/>
          </w:tcPr>
          <w:p w14:paraId="486EC7A8" w14:textId="77777777" w:rsidR="00F730CF" w:rsidRPr="006C6BAF" w:rsidRDefault="00F730C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23264" behindDoc="0" locked="0" layoutInCell="1" allowOverlap="1" wp14:anchorId="325D3E70" wp14:editId="3E312202">
                      <wp:simplePos x="0" y="0"/>
                      <wp:positionH relativeFrom="column">
                        <wp:posOffset>1867881</wp:posOffset>
                      </wp:positionH>
                      <wp:positionV relativeFrom="paragraph">
                        <wp:posOffset>215323</wp:posOffset>
                      </wp:positionV>
                      <wp:extent cx="1097280" cy="798022"/>
                      <wp:effectExtent l="0" t="0" r="7620" b="2540"/>
                      <wp:wrapNone/>
                      <wp:docPr id="82" name="Text Box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97280" cy="79802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6FC894" w14:textId="77777777" w:rsidR="00F730CF" w:rsidRDefault="00EF3734" w:rsidP="00F730CF">
                                  <w:r>
                                    <w:rPr>
                                      <w:noProof/>
                                    </w:rPr>
                                    <w:object w:dxaOrig="4961" w:dyaOrig="3361" w14:anchorId="2057554A">
                                      <v:shape id="_x0000_i1033" type="#_x0000_t75" style="width:158.25pt;height:107.9pt">
                                        <v:imagedata r:id="rId54" o:title=""/>
                                      </v:shape>
                                      <o:OLEObject Type="Embed" ProgID="ChemDraw.Document.6.0" ShapeID="_x0000_i1033" DrawAspect="Content" ObjectID="_1782299597" r:id="rId5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5D3E70" id="Text Box 82" o:spid="_x0000_s1034" type="#_x0000_t202" style="position:absolute;margin-left:147.1pt;margin-top:16.95pt;width:86.4pt;height:62.85pt;z-index:251723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" fillcolor="white [3201]" stroked="f" strokeweight=".5pt">
                      <v:textbox style="mso-fit-shape-to-text:t">
                        <w:txbxContent>
                          <w:p w14:paraId="516FC894" w14:textId="77777777" w:rsidR="00F730CF" w:rsidRDefault="00EF3734" w:rsidP="00F730CF">
                            <w:r>
                              <w:rPr>
                                <w:noProof/>
                              </w:rPr>
                              <w:object w:dxaOrig="5220" w:dyaOrig="3540" w14:anchorId="2057554A">
                                <v:shape id="_x0000_i1033" type="#_x0000_t75" style="width:158.15pt;height:107.95pt">
                                  <v:imagedata r:id="rId56" o:title=""/>
                                </v:shape>
                                <o:OLEObject Type="Embed" ProgID="ChemDraw.Document.6.0" ShapeID="_x0000_i1033" DrawAspect="Content" ObjectID="_1770381741" r:id="rId5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DF27FF6" wp14:editId="5B240D62">
                  <wp:extent cx="5200650" cy="2417285"/>
                  <wp:effectExtent l="0" t="0" r="0" b="254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4111" cy="2418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30CF" w:rsidRPr="006C6BAF" w14:paraId="5CF952B7" w14:textId="77777777" w:rsidTr="005D7DD0">
        <w:trPr>
          <w:trHeight w:val="3782"/>
        </w:trPr>
        <w:tc>
          <w:tcPr>
            <w:tcW w:w="8296" w:type="dxa"/>
          </w:tcPr>
          <w:p w14:paraId="3E51A37A" w14:textId="77777777" w:rsidR="00F730CF" w:rsidRPr="006C6BAF" w:rsidRDefault="00F730C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1223CC0" wp14:editId="1D551D42">
                  <wp:extent cx="5200650" cy="2660015"/>
                  <wp:effectExtent l="0" t="0" r="0" b="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4586" cy="2662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30CF" w:rsidRPr="006C6BAF" w14:paraId="335E4078" w14:textId="77777777" w:rsidTr="005D7DD0">
        <w:trPr>
          <w:trHeight w:val="323"/>
        </w:trPr>
        <w:tc>
          <w:tcPr>
            <w:tcW w:w="8296" w:type="dxa"/>
          </w:tcPr>
          <w:p w14:paraId="63E716B0" w14:textId="4F6D4981" w:rsidR="00251C65" w:rsidRPr="006C6BAF" w:rsidRDefault="000C2610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2E41AC" w:rsidRPr="006C6BAF">
              <w:rPr>
                <w:rFonts w:asciiTheme="majorBidi" w:hAnsiTheme="majorBidi" w:cstheme="majorBidi"/>
                <w:sz w:val="18"/>
                <w:szCs w:val="18"/>
              </w:rPr>
              <w:t>9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 xml:space="preserve"> 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Catechin Peak No (9)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</w:t>
            </w:r>
          </w:p>
        </w:tc>
      </w:tr>
    </w:tbl>
    <w:p w14:paraId="41DC0FF7" w14:textId="77777777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0C00B2C" w14:textId="53B410E7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DF952B2" w14:textId="77777777" w:rsidR="00F730C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p w14:paraId="2E67805C" w14:textId="77777777" w:rsidR="00B4521F" w:rsidRPr="006C6BAF" w:rsidRDefault="00B4521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W w:w="9338" w:type="dxa"/>
        <w:tblInd w:w="-5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38"/>
      </w:tblGrid>
      <w:tr w:rsidR="00F730CF" w:rsidRPr="006C6BAF" w14:paraId="6797EA3E" w14:textId="77777777" w:rsidTr="005D7DD0">
        <w:trPr>
          <w:trHeight w:val="3193"/>
        </w:trPr>
        <w:tc>
          <w:tcPr>
            <w:tcW w:w="9338" w:type="dxa"/>
          </w:tcPr>
          <w:p w14:paraId="2D0D057A" w14:textId="77777777" w:rsidR="00F730CF" w:rsidRPr="006C6BAF" w:rsidRDefault="00F730C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2EF1418" wp14:editId="08E2C4DF">
                  <wp:extent cx="5727700" cy="2656840"/>
                  <wp:effectExtent l="0" t="0" r="635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21216" behindDoc="0" locked="0" layoutInCell="1" allowOverlap="1" wp14:anchorId="7EA764EB" wp14:editId="76D77744">
                      <wp:simplePos x="0" y="0"/>
                      <wp:positionH relativeFrom="column">
                        <wp:posOffset>3206282</wp:posOffset>
                      </wp:positionH>
                      <wp:positionV relativeFrom="paragraph">
                        <wp:posOffset>10903</wp:posOffset>
                      </wp:positionV>
                      <wp:extent cx="2553419" cy="1972022"/>
                      <wp:effectExtent l="0" t="0" r="0" b="9525"/>
                      <wp:wrapNone/>
                      <wp:docPr id="77" name="Text Box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53419" cy="197202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37510A9" w14:textId="77777777" w:rsidR="00F730CF" w:rsidRDefault="00EF3734" w:rsidP="00F730CF">
                                  <w:r>
                                    <w:rPr>
                                      <w:noProof/>
                                    </w:rPr>
                                    <w:object w:dxaOrig="5016" w:dyaOrig="3148" w14:anchorId="2C82DD6B">
                                      <v:shape id="_x0000_i1034" type="#_x0000_t75" style="width:186.6pt;height:115.55pt">
                                        <v:imagedata r:id="rId61" o:title=""/>
                                      </v:shape>
                                      <o:OLEObject Type="Embed" ProgID="ChemDraw.Document.6.0" ShapeID="_x0000_i1034" DrawAspect="Content" ObjectID="_1782299598" r:id="rId6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A764EB" id="Text Box 77" o:spid="_x0000_s1035" type="#_x0000_t202" style="position:absolute;margin-left:252.45pt;margin-top:.85pt;width:201.05pt;height:155.3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" fillcolor="white [3201]" stroked="f" strokeweight=".5pt">
                      <v:textbox>
                        <w:txbxContent>
                          <w:p w14:paraId="337510A9" w14:textId="77777777" w:rsidR="00F730CF" w:rsidRDefault="00EF3734" w:rsidP="00F730CF">
                            <w:r>
                              <w:rPr>
                                <w:noProof/>
                              </w:rPr>
                              <w:object w:dxaOrig="5280" w:dyaOrig="3315" w14:anchorId="2C82DD6B">
                                <v:shape id="_x0000_i1034" type="#_x0000_t75" style="width:186.65pt;height:115.55pt">
                                  <v:imagedata r:id="rId63" o:title=""/>
                                </v:shape>
                                <o:OLEObject Type="Embed" ProgID="ChemDraw.Document.6.0" ShapeID="_x0000_i1034" DrawAspect="Content" ObjectID="_1770381742" r:id="rId6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730CF" w:rsidRPr="006C6BAF" w14:paraId="50838413" w14:textId="77777777" w:rsidTr="005D7DD0">
        <w:trPr>
          <w:trHeight w:val="3193"/>
        </w:trPr>
        <w:tc>
          <w:tcPr>
            <w:tcW w:w="9338" w:type="dxa"/>
          </w:tcPr>
          <w:p w14:paraId="4A022CF5" w14:textId="77777777" w:rsidR="00F730CF" w:rsidRPr="006C6BAF" w:rsidRDefault="00F730C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3075B1F" wp14:editId="0C3F9200">
                  <wp:extent cx="5727700" cy="2656840"/>
                  <wp:effectExtent l="0" t="0" r="6350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30CF" w:rsidRPr="006C6BAF" w14:paraId="13133543" w14:textId="77777777" w:rsidTr="005D7DD0">
        <w:trPr>
          <w:trHeight w:val="119"/>
        </w:trPr>
        <w:tc>
          <w:tcPr>
            <w:tcW w:w="9338" w:type="dxa"/>
          </w:tcPr>
          <w:p w14:paraId="7692182E" w14:textId="31C3438E" w:rsidR="000C2610" w:rsidRPr="006C6BAF" w:rsidRDefault="000C2610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2E41AC" w:rsidRPr="006C6BAF">
              <w:rPr>
                <w:rFonts w:asciiTheme="majorBidi" w:hAnsiTheme="majorBidi" w:cstheme="majorBidi"/>
                <w:sz w:val="18"/>
                <w:szCs w:val="18"/>
              </w:rPr>
              <w:t>10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>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Procyanidin B2 Peak No (10)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</w:t>
            </w:r>
          </w:p>
          <w:p w14:paraId="606EBB45" w14:textId="4F1BA3D3" w:rsidR="00F730CF" w:rsidRPr="006C6BAF" w:rsidRDefault="00F730CF" w:rsidP="00A65FD6">
            <w:pPr>
              <w:pStyle w:val="ListParagraph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7086E59F" w14:textId="7DD0C664" w:rsidR="00B4521F" w:rsidRPr="006C6BAF" w:rsidRDefault="00F730C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t xml:space="preserve"> </w:t>
      </w:r>
      <w:r w:rsidR="00B4521F"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314" w:type="dxa"/>
        <w:tblInd w:w="-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4"/>
      </w:tblGrid>
      <w:tr w:rsidR="00B4521F" w:rsidRPr="006C6BAF" w14:paraId="1F5021FD" w14:textId="77777777" w:rsidTr="005D7DD0">
        <w:trPr>
          <w:trHeight w:val="2547"/>
        </w:trPr>
        <w:tc>
          <w:tcPr>
            <w:tcW w:w="9314" w:type="dxa"/>
          </w:tcPr>
          <w:p w14:paraId="3761002A" w14:textId="77777777" w:rsidR="00B4521F" w:rsidRPr="006C6BAF" w:rsidRDefault="00B4521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08576" behindDoc="0" locked="0" layoutInCell="1" allowOverlap="1" wp14:anchorId="72B7AFD2" wp14:editId="0EDD9925">
                      <wp:simplePos x="0" y="0"/>
                      <wp:positionH relativeFrom="column">
                        <wp:posOffset>3753485</wp:posOffset>
                      </wp:positionH>
                      <wp:positionV relativeFrom="paragraph">
                        <wp:posOffset>69850</wp:posOffset>
                      </wp:positionV>
                      <wp:extent cx="1772920" cy="1447800"/>
                      <wp:effectExtent l="0" t="0" r="0" b="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72920" cy="1447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bookmarkStart w:id="0" w:name="_Hlk109752901"/>
                                <w:p w14:paraId="01A09B81" w14:textId="77777777" w:rsidR="00B4521F" w:rsidRDefault="00EF3734" w:rsidP="00B4521F">
                                  <w:r>
                                    <w:rPr>
                                      <w:noProof/>
                                    </w:rPr>
                                    <w:object w:dxaOrig="5461" w:dyaOrig="6202" w14:anchorId="2FFFC11F">
                                      <v:shape id="_x0000_i1035" type="#_x0000_t75" style="width:108.15pt;height:107.9pt">
                                        <v:imagedata r:id="rId66" o:title=""/>
                                      </v:shape>
                                      <o:OLEObject Type="Embed" ProgID="ChemDraw.Document.6.0" ShapeID="_x0000_i1035" DrawAspect="Content" ObjectID="_1782299599" r:id="rId67"/>
                                    </w:object>
                                  </w:r>
                                  <w:bookmarkEnd w:id="0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B7AFD2" id="Text Box 13" o:spid="_x0000_s1036" type="#_x0000_t202" style="position:absolute;margin-left:295.55pt;margin-top:5.5pt;width:139.6pt;height:114pt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" fillcolor="white [3201]" stroked="f" strokeweight=".5pt">
                      <v:textbox>
                        <w:txbxContent>
                          <w:bookmarkStart w:id="1" w:name="_Hlk109752901"/>
                          <w:p w14:paraId="01A09B81" w14:textId="77777777" w:rsidR="00B4521F" w:rsidRDefault="00EF3734" w:rsidP="00B4521F">
                            <w:r>
                              <w:rPr>
                                <w:noProof/>
                              </w:rPr>
                              <w:object w:dxaOrig="5745" w:dyaOrig="6540" w14:anchorId="2FFFC11F">
                                <v:shape id="_x0000_i1035" type="#_x0000_t75" style="width:108pt;height:107.9pt">
                                  <v:imagedata r:id="rId68" o:title=""/>
                                </v:shape>
                                <o:OLEObject Type="Embed" ProgID="ChemDraw.Document.6.0" ShapeID="_x0000_i1035" DrawAspect="Content" ObjectID="_1770381743" r:id="rId69"/>
                              </w:object>
                            </w:r>
                            <w:bookmarkEnd w:id="1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2D91A13" wp14:editId="6DCA3140">
                  <wp:extent cx="5730240" cy="2667000"/>
                  <wp:effectExtent l="0" t="0" r="381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24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521F" w:rsidRPr="006C6BAF" w14:paraId="6160881A" w14:textId="77777777" w:rsidTr="005D7DD0">
        <w:trPr>
          <w:trHeight w:val="2547"/>
        </w:trPr>
        <w:tc>
          <w:tcPr>
            <w:tcW w:w="9314" w:type="dxa"/>
          </w:tcPr>
          <w:p w14:paraId="6034B715" w14:textId="77777777" w:rsidR="00B4521F" w:rsidRPr="006C6BAF" w:rsidRDefault="00B4521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0D0691A" wp14:editId="565CBFDE">
                  <wp:extent cx="5730240" cy="26670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24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521F" w:rsidRPr="006C6BAF" w14:paraId="05E664DA" w14:textId="77777777" w:rsidTr="005D7DD0">
        <w:trPr>
          <w:trHeight w:val="365"/>
        </w:trPr>
        <w:tc>
          <w:tcPr>
            <w:tcW w:w="9314" w:type="dxa"/>
          </w:tcPr>
          <w:p w14:paraId="54F23249" w14:textId="51004DA4" w:rsidR="00A47DDA" w:rsidRPr="006C6BAF" w:rsidRDefault="00A47DDA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Fig 11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</w:t>
            </w:r>
            <w:r w:rsidR="003A6642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Neohesperidin dihydrochalcone</w:t>
            </w:r>
            <w:r w:rsidR="003A6642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Peak No (11)</w:t>
            </w:r>
          </w:p>
          <w:p w14:paraId="22969532" w14:textId="1632BE36" w:rsidR="00B4521F" w:rsidRPr="006C6BAF" w:rsidRDefault="00B4521F" w:rsidP="00A65FD6">
            <w:pPr>
              <w:pStyle w:val="ListParagraph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</w:p>
        </w:tc>
      </w:tr>
    </w:tbl>
    <w:p w14:paraId="5155FA0A" w14:textId="1B002ADD" w:rsidR="007C3F63" w:rsidRPr="006C6BAF" w:rsidRDefault="007C3F6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0790F6A" w14:textId="77777777" w:rsidR="007C3F63" w:rsidRPr="006C6BAF" w:rsidRDefault="007C3F6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292"/>
        <w:tblW w:w="90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0"/>
      </w:tblGrid>
      <w:tr w:rsidR="007C3F63" w:rsidRPr="006C6BAF" w14:paraId="6D4DC9AB" w14:textId="77777777" w:rsidTr="005D7DD0">
        <w:trPr>
          <w:trHeight w:val="3249"/>
        </w:trPr>
        <w:tc>
          <w:tcPr>
            <w:tcW w:w="9067" w:type="dxa"/>
          </w:tcPr>
          <w:p w14:paraId="31358576" w14:textId="77777777" w:rsidR="007C3F63" w:rsidRPr="006C6BAF" w:rsidRDefault="007C3F63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2D97FAB" wp14:editId="3A78B99F">
                  <wp:extent cx="6041390" cy="266382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2742" cy="2664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09600" behindDoc="0" locked="0" layoutInCell="1" allowOverlap="1" wp14:anchorId="5E2DC099" wp14:editId="6648C7DA">
                      <wp:simplePos x="0" y="0"/>
                      <wp:positionH relativeFrom="column">
                        <wp:posOffset>4276509</wp:posOffset>
                      </wp:positionH>
                      <wp:positionV relativeFrom="paragraph">
                        <wp:posOffset>81199</wp:posOffset>
                      </wp:positionV>
                      <wp:extent cx="1702340" cy="1848255"/>
                      <wp:effectExtent l="0" t="0" r="0" b="0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02340" cy="18482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4A2CA6" w14:textId="77777777" w:rsidR="007C3F63" w:rsidRDefault="00EF3734" w:rsidP="007C3F63">
                                  <w:r>
                                    <w:rPr>
                                      <w:noProof/>
                                    </w:rPr>
                                    <w:object w:dxaOrig="5439" w:dyaOrig="6198" w14:anchorId="7E885C4F">
                                      <v:shape id="_x0000_i1036" type="#_x0000_t75" style="width:122.25pt;height:136.5pt">
                                        <v:imagedata r:id="rId73" o:title=""/>
                                      </v:shape>
                                      <o:OLEObject Type="Embed" ProgID="ChemDraw.Document.6.0" ShapeID="_x0000_i1036" DrawAspect="Content" ObjectID="_1782299600" r:id="rId7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2DC099" id="Text Box 17" o:spid="_x0000_s1037" type="#_x0000_t202" style="position:absolute;margin-left:336.75pt;margin-top:6.4pt;width:134.05pt;height:145.55pt;z-index:251609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" fillcolor="white [3201]" stroked="f" strokeweight=".5pt">
                      <v:textbox>
                        <w:txbxContent>
                          <w:p w14:paraId="504A2CA6" w14:textId="77777777" w:rsidR="007C3F63" w:rsidRDefault="00EF3734" w:rsidP="007C3F63">
                            <w:r>
                              <w:rPr>
                                <w:noProof/>
                              </w:rPr>
                              <w:object w:dxaOrig="5715" w:dyaOrig="6540" w14:anchorId="7E885C4F">
                                <v:shape id="_x0000_i1036" type="#_x0000_t75" style="width:122.3pt;height:136.35pt">
                                  <v:imagedata r:id="rId75" o:title=""/>
                                </v:shape>
                                <o:OLEObject Type="Embed" ProgID="ChemDraw.Document.6.0" ShapeID="_x0000_i1036" DrawAspect="Content" ObjectID="_1770381744" r:id="rId7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C3F63" w:rsidRPr="006C6BAF" w14:paraId="69DD9862" w14:textId="77777777" w:rsidTr="005D7DD0">
        <w:trPr>
          <w:trHeight w:val="3249"/>
        </w:trPr>
        <w:tc>
          <w:tcPr>
            <w:tcW w:w="9067" w:type="dxa"/>
          </w:tcPr>
          <w:p w14:paraId="5C3EA21A" w14:textId="77777777" w:rsidR="007C3F63" w:rsidRPr="006C6BAF" w:rsidRDefault="007C3F63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2D003B0" wp14:editId="58B08408">
                  <wp:extent cx="6041985" cy="2663825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3836" cy="2664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3F63" w:rsidRPr="006C6BAF" w14:paraId="2E26D581" w14:textId="77777777" w:rsidTr="005D7DD0">
        <w:trPr>
          <w:trHeight w:val="365"/>
        </w:trPr>
        <w:tc>
          <w:tcPr>
            <w:tcW w:w="9067" w:type="dxa"/>
          </w:tcPr>
          <w:p w14:paraId="373ED073" w14:textId="4AE4C973" w:rsidR="00A47DDA" w:rsidRPr="006C6BAF" w:rsidRDefault="00A47DDA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12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3A6642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Okanin 4'-</w:t>
            </w:r>
            <w:r w:rsidR="003A6642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</w:t>
            </w:r>
            <w:r w:rsidR="003A6642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glucoside</w:t>
            </w:r>
            <w:r w:rsidR="003A6642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12)</w:t>
            </w:r>
          </w:p>
          <w:p w14:paraId="752BD8BE" w14:textId="01A87233" w:rsidR="007C3F63" w:rsidRPr="006C6BAF" w:rsidRDefault="007C3F63" w:rsidP="00A65FD6">
            <w:pPr>
              <w:ind w:left="360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527CDB91" w14:textId="538A3422" w:rsidR="00B0356D" w:rsidRPr="006C6BAF" w:rsidRDefault="00B0356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7FEE70C" w14:textId="77777777" w:rsidR="00B0356D" w:rsidRPr="006C6BAF" w:rsidRDefault="00B0356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1843"/>
        <w:tblW w:w="92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3"/>
      </w:tblGrid>
      <w:tr w:rsidR="00B0356D" w:rsidRPr="006C6BAF" w14:paraId="1BE7C613" w14:textId="77777777" w:rsidTr="005D7DD0">
        <w:trPr>
          <w:trHeight w:val="3224"/>
        </w:trPr>
        <w:tc>
          <w:tcPr>
            <w:tcW w:w="9273" w:type="dxa"/>
          </w:tcPr>
          <w:p w14:paraId="3E674C52" w14:textId="77777777" w:rsidR="00B0356D" w:rsidRPr="006C6BAF" w:rsidRDefault="00B0356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10624" behindDoc="0" locked="0" layoutInCell="1" allowOverlap="1" wp14:anchorId="566B1E82" wp14:editId="1127F05E">
                      <wp:simplePos x="0" y="0"/>
                      <wp:positionH relativeFrom="column">
                        <wp:posOffset>2251897</wp:posOffset>
                      </wp:positionH>
                      <wp:positionV relativeFrom="paragraph">
                        <wp:posOffset>241076</wp:posOffset>
                      </wp:positionV>
                      <wp:extent cx="1592132" cy="2065468"/>
                      <wp:effectExtent l="0" t="0" r="8255" b="0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92132" cy="206546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25C131" w14:textId="77777777" w:rsidR="00B0356D" w:rsidRDefault="00EF3734" w:rsidP="00B0356D">
                                  <w:r>
                                    <w:rPr>
                                      <w:noProof/>
                                    </w:rPr>
                                    <w:object w:dxaOrig="3282" w:dyaOrig="4422" w14:anchorId="6FB984BA">
                                      <v:shape id="_x0000_i1037" type="#_x0000_t75" style="width:86.25pt;height:114.75pt">
                                        <v:imagedata r:id="rId78" o:title=""/>
                                      </v:shape>
                                      <o:OLEObject Type="Embed" ProgID="ChemDraw.Document.6.0" ShapeID="_x0000_i1037" DrawAspect="Content" ObjectID="_1782299601" r:id="rId7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6B1E82" id="Text Box 20" o:spid="_x0000_s1038" type="#_x0000_t202" style="position:absolute;margin-left:177.3pt;margin-top:19pt;width:125.35pt;height:162.65pt;z-index:2516106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" fillcolor="white [3201]" stroked="f" strokeweight=".5pt">
                      <v:textbox style="mso-fit-shape-to-text:t">
                        <w:txbxContent>
                          <w:p w14:paraId="3B25C131" w14:textId="77777777" w:rsidR="00B0356D" w:rsidRDefault="00EF3734" w:rsidP="00B0356D">
                            <w:r>
                              <w:rPr>
                                <w:noProof/>
                              </w:rPr>
                              <w:object w:dxaOrig="3450" w:dyaOrig="4665" w14:anchorId="6FB984BA">
                                <v:shape id="_x0000_i1037" type="#_x0000_t75" style="width:86.25pt;height:114.75pt">
                                  <v:imagedata r:id="rId80" o:title=""/>
                                </v:shape>
                                <o:OLEObject Type="Embed" ProgID="ChemDraw.Document.6.0" ShapeID="_x0000_i1037" DrawAspect="Content" ObjectID="_1770381745" r:id="rId8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810BA49" wp14:editId="54C73578">
                  <wp:extent cx="5723255" cy="265684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3255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356D" w:rsidRPr="006C6BAF" w14:paraId="010A71E3" w14:textId="77777777" w:rsidTr="005D7DD0">
        <w:trPr>
          <w:trHeight w:val="3224"/>
        </w:trPr>
        <w:tc>
          <w:tcPr>
            <w:tcW w:w="9273" w:type="dxa"/>
          </w:tcPr>
          <w:p w14:paraId="25A68A0A" w14:textId="77777777" w:rsidR="00B0356D" w:rsidRPr="006C6BAF" w:rsidRDefault="00B0356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95B2A36" wp14:editId="396F4FDB">
                  <wp:extent cx="5723255" cy="265684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3255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356D" w:rsidRPr="006C6BAF" w14:paraId="3D49E1E0" w14:textId="77777777" w:rsidTr="005D7DD0">
        <w:trPr>
          <w:trHeight w:val="78"/>
        </w:trPr>
        <w:tc>
          <w:tcPr>
            <w:tcW w:w="9273" w:type="dxa"/>
          </w:tcPr>
          <w:p w14:paraId="313DBE07" w14:textId="17B8A246" w:rsidR="00A47DDA" w:rsidRPr="006C6BAF" w:rsidRDefault="00A47DDA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13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624D0C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Quercetin 4'-glucoside</w:t>
            </w:r>
            <w:r w:rsidR="00624D0C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13)</w:t>
            </w:r>
          </w:p>
          <w:p w14:paraId="08BFB330" w14:textId="604E57B9" w:rsidR="00B0356D" w:rsidRPr="006C6BAF" w:rsidRDefault="00B0356D" w:rsidP="00A65FD6">
            <w:pPr>
              <w:ind w:left="360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548D8092" w14:textId="1DD813CE" w:rsidR="000A5D6D" w:rsidRPr="006C6BAF" w:rsidRDefault="000A5D6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57C9484" w14:textId="77777777" w:rsidR="000A5D6D" w:rsidRPr="006C6BAF" w:rsidRDefault="000A5D6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1204"/>
        <w:tblW w:w="92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6"/>
      </w:tblGrid>
      <w:tr w:rsidR="00A47DDA" w:rsidRPr="006C6BAF" w14:paraId="3BE82FAB" w14:textId="77777777" w:rsidTr="005D7DD0">
        <w:trPr>
          <w:trHeight w:val="9008"/>
        </w:trPr>
        <w:tc>
          <w:tcPr>
            <w:tcW w:w="9226" w:type="dxa"/>
          </w:tcPr>
          <w:p w14:paraId="6C31DFA6" w14:textId="77777777" w:rsidR="00A47DDA" w:rsidRPr="006C6BAF" w:rsidRDefault="00A47DDA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33504" behindDoc="0" locked="0" layoutInCell="1" allowOverlap="1" wp14:anchorId="0997CB41" wp14:editId="1F5D43DF">
                      <wp:simplePos x="0" y="0"/>
                      <wp:positionH relativeFrom="column">
                        <wp:posOffset>4052570</wp:posOffset>
                      </wp:positionH>
                      <wp:positionV relativeFrom="paragraph">
                        <wp:posOffset>183515</wp:posOffset>
                      </wp:positionV>
                      <wp:extent cx="1344930" cy="2295525"/>
                      <wp:effectExtent l="0" t="0" r="7620" b="9525"/>
                      <wp:wrapNone/>
                      <wp:docPr id="22" name="Text Box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44930" cy="2295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33610DE" w14:textId="77777777" w:rsidR="00A47DDA" w:rsidRDefault="00EF3734" w:rsidP="00A47DDA">
                                  <w:r>
                                    <w:rPr>
                                      <w:noProof/>
                                    </w:rPr>
                                    <w:object w:dxaOrig="3084" w:dyaOrig="5799" w14:anchorId="4C84F19E">
                                      <v:shape id="_x0000_i1038" type="#_x0000_t75" style="width:93.75pt;height:172.5pt">
                                        <v:imagedata r:id="rId84" o:title=""/>
                                      </v:shape>
                                      <o:OLEObject Type="Embed" ProgID="ChemDraw.Document.6.0" ShapeID="_x0000_i1038" DrawAspect="Content" ObjectID="_1782299602" r:id="rId8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97CB41" id="Text Box 22" o:spid="_x0000_s1039" type="#_x0000_t202" style="position:absolute;margin-left:319.1pt;margin-top:14.45pt;width:105.9pt;height:180.75pt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" fillcolor="white [3201]" stroked="f" strokeweight=".5pt">
                      <v:textbox>
                        <w:txbxContent>
                          <w:p w14:paraId="233610DE" w14:textId="77777777" w:rsidR="00A47DDA" w:rsidRDefault="00EF3734" w:rsidP="00A47DDA">
                            <w:r>
                              <w:rPr>
                                <w:noProof/>
                              </w:rPr>
                              <w:object w:dxaOrig="3240" w:dyaOrig="6120" w14:anchorId="4C84F19E">
                                <v:shape id="_x0000_i1038" type="#_x0000_t75" style="width:93.8pt;height:172.6pt">
                                  <v:imagedata r:id="rId86" o:title=""/>
                                </v:shape>
                                <o:OLEObject Type="Embed" ProgID="ChemDraw.Document.6.0" ShapeID="_x0000_i1038" DrawAspect="Content" ObjectID="_1770381746" r:id="rId8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80191E2" wp14:editId="4F467D11">
                  <wp:extent cx="5720715" cy="2886892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1733" cy="2892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5DDCB0" w14:textId="77777777" w:rsidR="00A47DDA" w:rsidRPr="006C6BAF" w:rsidRDefault="00A47DDA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E38D994" wp14:editId="45FFEBE4">
                  <wp:extent cx="5721350" cy="2665095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7DDA" w:rsidRPr="006C6BAF" w14:paraId="31C5BAB0" w14:textId="77777777" w:rsidTr="005D7DD0">
        <w:trPr>
          <w:trHeight w:val="337"/>
        </w:trPr>
        <w:tc>
          <w:tcPr>
            <w:tcW w:w="9226" w:type="dxa"/>
          </w:tcPr>
          <w:p w14:paraId="6ABFFDF5" w14:textId="32E285B8" w:rsidR="00E13018" w:rsidRPr="006C6BAF" w:rsidRDefault="00E13018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14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624D0C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Acacetin 7-</w:t>
            </w:r>
            <w:r w:rsidR="00624D0C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</w:t>
            </w:r>
            <w:r w:rsidR="00624D0C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rutinoside</w:t>
            </w:r>
            <w:r w:rsidR="00624D0C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14)</w:t>
            </w:r>
          </w:p>
          <w:p w14:paraId="557983E5" w14:textId="22E820BA" w:rsidR="00A47DDA" w:rsidRPr="006C6BAF" w:rsidRDefault="00A47DDA" w:rsidP="00A65FD6">
            <w:pPr>
              <w:pStyle w:val="ListParagraph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</w:p>
        </w:tc>
      </w:tr>
    </w:tbl>
    <w:p w14:paraId="26120F0C" w14:textId="30CB067F" w:rsidR="000A5D6D" w:rsidRPr="006C6BAF" w:rsidRDefault="000A5D6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7C514D8" w14:textId="77777777" w:rsidR="000A5D6D" w:rsidRPr="006C6BAF" w:rsidRDefault="000A5D6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39" w:type="dxa"/>
        <w:tblInd w:w="-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39"/>
      </w:tblGrid>
      <w:tr w:rsidR="000A5D6D" w:rsidRPr="006C6BAF" w14:paraId="2E5975A2" w14:textId="77777777" w:rsidTr="005D7DD0">
        <w:trPr>
          <w:trHeight w:val="2870"/>
        </w:trPr>
        <w:tc>
          <w:tcPr>
            <w:tcW w:w="9239" w:type="dxa"/>
          </w:tcPr>
          <w:p w14:paraId="0BC20C2B" w14:textId="77777777" w:rsidR="000A5D6D" w:rsidRPr="006C6BAF" w:rsidRDefault="000A5D6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53E6D876" wp14:editId="5A0B1C0E">
                  <wp:extent cx="5729605" cy="266192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12672" behindDoc="0" locked="0" layoutInCell="1" allowOverlap="1" wp14:anchorId="77402238" wp14:editId="761574B2">
                      <wp:simplePos x="0" y="0"/>
                      <wp:positionH relativeFrom="column">
                        <wp:posOffset>3840488</wp:posOffset>
                      </wp:positionH>
                      <wp:positionV relativeFrom="paragraph">
                        <wp:posOffset>86247</wp:posOffset>
                      </wp:positionV>
                      <wp:extent cx="1701479" cy="1585732"/>
                      <wp:effectExtent l="0" t="0" r="0" b="0"/>
                      <wp:wrapNone/>
                      <wp:docPr id="25" name="Text 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01479" cy="158573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2E47CE7" w14:textId="77777777" w:rsidR="000A5D6D" w:rsidRDefault="00EF3734" w:rsidP="000A5D6D">
                                  <w:r>
                                    <w:rPr>
                                      <w:noProof/>
                                    </w:rPr>
                                    <w:object w:dxaOrig="5891" w:dyaOrig="5331" w14:anchorId="43F7C244">
                                      <v:shape id="_x0000_i1039" type="#_x0000_t75" style="width:114.75pt;height:108pt">
                                        <v:imagedata r:id="rId91" o:title=""/>
                                      </v:shape>
                                      <o:OLEObject Type="Embed" ProgID="ChemDraw.Document.6.0" ShapeID="_x0000_i1039" DrawAspect="Content" ObjectID="_1782299603" r:id="rId9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402238" id="Text Box 25" o:spid="_x0000_s1040" type="#_x0000_t202" style="position:absolute;margin-left:302.4pt;margin-top:6.8pt;width:133.95pt;height:124.85pt;z-index:251612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" fillcolor="white [3201]" stroked="f" strokeweight=".5pt">
                      <v:textbox>
                        <w:txbxContent>
                          <w:p w14:paraId="12E47CE7" w14:textId="77777777" w:rsidR="000A5D6D" w:rsidRDefault="00EF3734" w:rsidP="000A5D6D">
                            <w:r>
                              <w:rPr>
                                <w:noProof/>
                              </w:rPr>
                              <w:object w:dxaOrig="6195" w:dyaOrig="5625" w14:anchorId="43F7C244">
                                <v:shape id="_x0000_i1039" type="#_x0000_t75" style="width:114.6pt;height:108pt">
                                  <v:imagedata r:id="rId93" o:title=""/>
                                </v:shape>
                                <o:OLEObject Type="Embed" ProgID="ChemDraw.Document.6.0" ShapeID="_x0000_i1039" DrawAspect="Content" ObjectID="_1770381747" r:id="rId9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A5D6D" w:rsidRPr="006C6BAF" w14:paraId="34FC153B" w14:textId="77777777" w:rsidTr="005D7DD0">
        <w:trPr>
          <w:trHeight w:val="2400"/>
        </w:trPr>
        <w:tc>
          <w:tcPr>
            <w:tcW w:w="9239" w:type="dxa"/>
          </w:tcPr>
          <w:p w14:paraId="3902A18B" w14:textId="77777777" w:rsidR="000A5D6D" w:rsidRPr="006C6BAF" w:rsidRDefault="000A5D6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5EF014B" wp14:editId="6D1186F7">
                  <wp:extent cx="5729605" cy="266192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5D6D" w:rsidRPr="006C6BAF" w14:paraId="0BD70BA8" w14:textId="77777777" w:rsidTr="005D7DD0">
        <w:trPr>
          <w:trHeight w:val="379"/>
        </w:trPr>
        <w:tc>
          <w:tcPr>
            <w:tcW w:w="9239" w:type="dxa"/>
          </w:tcPr>
          <w:p w14:paraId="1310FDA4" w14:textId="6300DEB8" w:rsidR="00E13018" w:rsidRPr="006C6BAF" w:rsidRDefault="00E13018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15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624D0C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Eriodictyol 7-</w:t>
            </w:r>
            <w:r w:rsidR="00624D0C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</w:t>
            </w:r>
            <w:r w:rsidR="00624D0C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glucoside</w:t>
            </w:r>
            <w:r w:rsidR="00624D0C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15)</w:t>
            </w:r>
          </w:p>
          <w:p w14:paraId="45C75A11" w14:textId="0DDF3B85" w:rsidR="000A5D6D" w:rsidRPr="006C6BAF" w:rsidRDefault="000A5D6D" w:rsidP="00A65FD6">
            <w:pPr>
              <w:pStyle w:val="ListParagraph"/>
              <w:spacing w:after="160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 </w:t>
            </w:r>
          </w:p>
        </w:tc>
      </w:tr>
    </w:tbl>
    <w:p w14:paraId="19B78737" w14:textId="3B951C6C" w:rsidR="000A5D6D" w:rsidRPr="006C6BAF" w:rsidRDefault="000A5D6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27041E2" w14:textId="77777777" w:rsidR="000A5D6D" w:rsidRPr="006C6BAF" w:rsidRDefault="000A5D6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462" w:type="dxa"/>
        <w:tblInd w:w="-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62"/>
      </w:tblGrid>
      <w:tr w:rsidR="000A5D6D" w:rsidRPr="006C6BAF" w14:paraId="660F7FCE" w14:textId="77777777" w:rsidTr="005D7DD0">
        <w:trPr>
          <w:trHeight w:val="3653"/>
        </w:trPr>
        <w:tc>
          <w:tcPr>
            <w:tcW w:w="9462" w:type="dxa"/>
          </w:tcPr>
          <w:p w14:paraId="10BE0D43" w14:textId="77777777" w:rsidR="000A5D6D" w:rsidRPr="006C6BAF" w:rsidRDefault="000A5D6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13696" behindDoc="0" locked="0" layoutInCell="1" allowOverlap="1" wp14:anchorId="66323728" wp14:editId="302AB837">
                      <wp:simplePos x="0" y="0"/>
                      <wp:positionH relativeFrom="column">
                        <wp:posOffset>3155539</wp:posOffset>
                      </wp:positionH>
                      <wp:positionV relativeFrom="paragraph">
                        <wp:posOffset>249144</wp:posOffset>
                      </wp:positionV>
                      <wp:extent cx="1680360" cy="1814830"/>
                      <wp:effectExtent l="0" t="0" r="0" b="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80360" cy="18148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59CFC56" w14:textId="77777777" w:rsidR="000A5D6D" w:rsidRDefault="00EF3734" w:rsidP="000A5D6D">
                                  <w:r>
                                    <w:rPr>
                                      <w:noProof/>
                                    </w:rPr>
                                    <w:object w:dxaOrig="2542" w:dyaOrig="2760" w14:anchorId="64A413EB">
                                      <v:shape id="_x0000_i1040" type="#_x0000_t75" style="width:122.25pt;height:136.5pt">
                                        <v:imagedata r:id="rId96" o:title=""/>
                                      </v:shape>
                                      <o:OLEObject Type="Embed" ProgID="ChemDraw.Document.6.0" ShapeID="_x0000_i1040" DrawAspect="Content" ObjectID="_1782299604" r:id="rId9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323728" id="Text Box 28" o:spid="_x0000_s1041" type="#_x0000_t202" style="position:absolute;margin-left:248.45pt;margin-top:19.6pt;width:132.3pt;height:142.9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" fillcolor="white [3201]" stroked="f" strokeweight=".5pt">
                      <v:textbox>
                        <w:txbxContent>
                          <w:p w14:paraId="059CFC56" w14:textId="77777777" w:rsidR="000A5D6D" w:rsidRDefault="00EF3734" w:rsidP="000A5D6D">
                            <w:r>
                              <w:rPr>
                                <w:noProof/>
                              </w:rPr>
                              <w:object w:dxaOrig="2685" w:dyaOrig="2910" w14:anchorId="64A413EB">
                                <v:shape id="_x0000_i1040" type="#_x0000_t75" style="width:122.3pt;height:136.5pt">
                                  <v:imagedata r:id="rId98" o:title=""/>
                                </v:shape>
                                <o:OLEObject Type="Embed" ProgID="ChemDraw.Document.6.0" ShapeID="_x0000_i1040" DrawAspect="Content" ObjectID="_1770381748" r:id="rId9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65951B2" wp14:editId="7B9FD082">
                  <wp:extent cx="5728335" cy="2662555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8335" cy="2662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5D6D" w:rsidRPr="006C6BAF" w14:paraId="4EA1C6DA" w14:textId="77777777" w:rsidTr="005D7DD0">
        <w:trPr>
          <w:trHeight w:val="3653"/>
        </w:trPr>
        <w:tc>
          <w:tcPr>
            <w:tcW w:w="9462" w:type="dxa"/>
          </w:tcPr>
          <w:p w14:paraId="7BA6F213" w14:textId="77777777" w:rsidR="000A5D6D" w:rsidRPr="006C6BAF" w:rsidRDefault="000A5D6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D0F09EE" wp14:editId="04FCCF4C">
                  <wp:extent cx="5728335" cy="2662555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8335" cy="2662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5D6D" w:rsidRPr="006C6BAF" w14:paraId="21CA3A7B" w14:textId="77777777" w:rsidTr="005D7DD0">
        <w:trPr>
          <w:trHeight w:val="379"/>
        </w:trPr>
        <w:tc>
          <w:tcPr>
            <w:tcW w:w="9462" w:type="dxa"/>
          </w:tcPr>
          <w:p w14:paraId="58CD5AAB" w14:textId="7E694797" w:rsidR="00E13018" w:rsidRPr="006C6BAF" w:rsidRDefault="00E13018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16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624D0C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Baicalein 7-</w:t>
            </w:r>
            <w:r w:rsidR="00624D0C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</w:t>
            </w:r>
            <w:r w:rsidR="00624D0C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glucuronide</w:t>
            </w:r>
            <w:r w:rsidR="00624D0C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16)</w:t>
            </w:r>
          </w:p>
          <w:p w14:paraId="2F566E17" w14:textId="7B7FD09D" w:rsidR="000A5D6D" w:rsidRPr="006C6BAF" w:rsidRDefault="000A5D6D" w:rsidP="00A65FD6">
            <w:pPr>
              <w:pStyle w:val="ListParagraph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0DB6DEFC" w14:textId="0D4BE89B" w:rsidR="00E067C4" w:rsidRPr="006C6BAF" w:rsidRDefault="00E067C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42740E0" w14:textId="77777777" w:rsidR="00E067C4" w:rsidRPr="006C6BAF" w:rsidRDefault="00E067C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237"/>
        <w:tblW w:w="9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6"/>
      </w:tblGrid>
      <w:tr w:rsidR="009763E4" w:rsidRPr="006C6BAF" w14:paraId="2F957062" w14:textId="77777777" w:rsidTr="005D7DD0">
        <w:trPr>
          <w:trHeight w:val="2894"/>
        </w:trPr>
        <w:tc>
          <w:tcPr>
            <w:tcW w:w="9562" w:type="dxa"/>
          </w:tcPr>
          <w:p w14:paraId="0C6C3E0F" w14:textId="77777777" w:rsidR="009763E4" w:rsidRPr="006C6BAF" w:rsidRDefault="009763E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5D1A7485" wp14:editId="5631DFAA">
                  <wp:extent cx="5956813" cy="266382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9233" cy="2664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14720" behindDoc="0" locked="0" layoutInCell="1" allowOverlap="1" wp14:anchorId="05953859" wp14:editId="71E9F104">
                      <wp:simplePos x="0" y="0"/>
                      <wp:positionH relativeFrom="column">
                        <wp:posOffset>3847437</wp:posOffset>
                      </wp:positionH>
                      <wp:positionV relativeFrom="paragraph">
                        <wp:posOffset>132798</wp:posOffset>
                      </wp:positionV>
                      <wp:extent cx="2076837" cy="1421295"/>
                      <wp:effectExtent l="0" t="0" r="0" b="8255"/>
                      <wp:wrapNone/>
                      <wp:docPr id="31" name="Text Box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6837" cy="14212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DA6CEAD" w14:textId="77777777" w:rsidR="009763E4" w:rsidRDefault="00EF3734" w:rsidP="009763E4">
                                  <w:r>
                                    <w:rPr>
                                      <w:noProof/>
                                    </w:rPr>
                                    <w:object w:dxaOrig="4246" w:dyaOrig="3257" w14:anchorId="649F4855">
                                      <v:shape id="_x0000_i1041" type="#_x0000_t75" style="width:151.5pt;height:114.75pt">
                                        <v:imagedata r:id="rId103" o:title=""/>
                                      </v:shape>
                                      <o:OLEObject Type="Embed" ProgID="ChemDraw.Document.6.0" ShapeID="_x0000_i1041" DrawAspect="Content" ObjectID="_1782299605" r:id="rId10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953859" id="Text Box 31" o:spid="_x0000_s1042" type="#_x0000_t202" style="position:absolute;margin-left:302.95pt;margin-top:10.45pt;width:163.55pt;height:111.9pt;z-index:251614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" fillcolor="white [3201]" stroked="f" strokeweight=".5pt">
                      <v:textbox style="mso-fit-shape-to-text:t">
                        <w:txbxContent>
                          <w:p w14:paraId="4DA6CEAD" w14:textId="77777777" w:rsidR="009763E4" w:rsidRDefault="00EF3734" w:rsidP="009763E4">
                            <w:r>
                              <w:rPr>
                                <w:noProof/>
                              </w:rPr>
                              <w:object w:dxaOrig="4470" w:dyaOrig="3435" w14:anchorId="649F4855">
                                <v:shape id="_x0000_i1041" type="#_x0000_t75" style="width:151.55pt;height:114.75pt">
                                  <v:imagedata r:id="rId105" o:title=""/>
                                </v:shape>
                                <o:OLEObject Type="Embed" ProgID="ChemDraw.Document.6.0" ShapeID="_x0000_i1041" DrawAspect="Content" ObjectID="_1770381749" r:id="rId10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763E4" w:rsidRPr="006C6BAF" w14:paraId="4AEF506B" w14:textId="77777777" w:rsidTr="005D7DD0">
        <w:trPr>
          <w:trHeight w:val="2894"/>
        </w:trPr>
        <w:tc>
          <w:tcPr>
            <w:tcW w:w="9562" w:type="dxa"/>
          </w:tcPr>
          <w:p w14:paraId="13053C84" w14:textId="77777777" w:rsidR="009763E4" w:rsidRPr="006C6BAF" w:rsidRDefault="009763E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4F6B9B1" wp14:editId="48131FDF">
                  <wp:extent cx="5935672" cy="266382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7413" cy="2664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63E4" w:rsidRPr="006C6BAF" w14:paraId="60093A9D" w14:textId="77777777" w:rsidTr="005D7DD0">
        <w:trPr>
          <w:trHeight w:val="411"/>
        </w:trPr>
        <w:tc>
          <w:tcPr>
            <w:tcW w:w="9562" w:type="dxa"/>
          </w:tcPr>
          <w:p w14:paraId="04CBAE7F" w14:textId="345EE8BF" w:rsidR="00E13018" w:rsidRPr="006C6BAF" w:rsidRDefault="00E13018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17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624D0C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Luteolin 7,3'-di-</w:t>
            </w:r>
            <w:r w:rsidR="00624D0C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</w:t>
            </w:r>
            <w:r w:rsidR="00624D0C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glucoside</w:t>
            </w:r>
            <w:r w:rsidR="00624D0C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17)</w:t>
            </w:r>
          </w:p>
          <w:p w14:paraId="238FD5C9" w14:textId="735B14A5" w:rsidR="009763E4" w:rsidRPr="006C6BAF" w:rsidRDefault="009763E4" w:rsidP="00A65FD6">
            <w:pPr>
              <w:pStyle w:val="ListParagraph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</w:p>
        </w:tc>
      </w:tr>
    </w:tbl>
    <w:p w14:paraId="7F4175AA" w14:textId="47D05103" w:rsidR="003E1F7F" w:rsidRPr="006C6BAF" w:rsidRDefault="003E1F7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DC0B8E2" w14:textId="77777777" w:rsidR="003E1F7F" w:rsidRPr="006C6BAF" w:rsidRDefault="003E1F7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909" w:type="dxa"/>
        <w:tblInd w:w="-8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9"/>
        <w:gridCol w:w="40"/>
      </w:tblGrid>
      <w:tr w:rsidR="006E497E" w:rsidRPr="006C6BAF" w14:paraId="352BC8EE" w14:textId="77777777" w:rsidTr="005D7DD0">
        <w:trPr>
          <w:trHeight w:val="2778"/>
        </w:trPr>
        <w:tc>
          <w:tcPr>
            <w:tcW w:w="9909" w:type="dxa"/>
            <w:gridSpan w:val="2"/>
          </w:tcPr>
          <w:p w14:paraId="72189C29" w14:textId="77777777" w:rsidR="006E497E" w:rsidRPr="006C6BAF" w:rsidRDefault="006E497E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15744" behindDoc="0" locked="0" layoutInCell="1" allowOverlap="1" wp14:anchorId="5A99EA16" wp14:editId="36D01AE5">
                      <wp:simplePos x="0" y="0"/>
                      <wp:positionH relativeFrom="column">
                        <wp:posOffset>3423656</wp:posOffset>
                      </wp:positionH>
                      <wp:positionV relativeFrom="paragraph">
                        <wp:posOffset>131673</wp:posOffset>
                      </wp:positionV>
                      <wp:extent cx="1708031" cy="1535430"/>
                      <wp:effectExtent l="0" t="0" r="6985" b="7620"/>
                      <wp:wrapNone/>
                      <wp:docPr id="35" name="Text Box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08031" cy="15354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80EC49" w14:textId="77777777" w:rsidR="006E497E" w:rsidRDefault="00EF3734" w:rsidP="006E497E">
                                  <w:r>
                                    <w:rPr>
                                      <w:noProof/>
                                    </w:rPr>
                                    <w:object w:dxaOrig="5952" w:dyaOrig="5370" w14:anchorId="1A132BB8">
                                      <v:shape id="_x0000_i1042" type="#_x0000_t75" style="width:122.25pt;height:114.75pt">
                                        <v:imagedata r:id="rId108" o:title=""/>
                                      </v:shape>
                                      <o:OLEObject Type="Embed" ProgID="ChemDraw.Document.6.0" ShapeID="_x0000_i1042" DrawAspect="Content" ObjectID="_1782299606" r:id="rId10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99EA16" id="Text Box 35" o:spid="_x0000_s1043" type="#_x0000_t202" style="position:absolute;margin-left:269.6pt;margin-top:10.35pt;width:134.5pt;height:120.9pt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" fillcolor="white [3201]" stroked="f" strokeweight=".5pt">
                      <v:textbox>
                        <w:txbxContent>
                          <w:p w14:paraId="6C80EC49" w14:textId="77777777" w:rsidR="006E497E" w:rsidRDefault="00EF3734" w:rsidP="006E497E">
                            <w:r>
                              <w:rPr>
                                <w:noProof/>
                              </w:rPr>
                              <w:object w:dxaOrig="6255" w:dyaOrig="5655" w14:anchorId="1A132BB8">
                                <v:shape id="_x0000_i1042" type="#_x0000_t75" style="width:122.4pt;height:114.6pt">
                                  <v:imagedata r:id="rId110" o:title=""/>
                                </v:shape>
                                <o:OLEObject Type="Embed" ProgID="ChemDraw.Document.6.0" ShapeID="_x0000_i1042" DrawAspect="Content" ObjectID="_1770381750" r:id="rId11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330C4E0" wp14:editId="325A2F1A">
                  <wp:extent cx="6180881" cy="265684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2502" cy="2657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497E" w:rsidRPr="006C6BAF" w14:paraId="65FDC01B" w14:textId="77777777" w:rsidTr="005D7DD0">
        <w:trPr>
          <w:trHeight w:val="3032"/>
        </w:trPr>
        <w:tc>
          <w:tcPr>
            <w:tcW w:w="9909" w:type="dxa"/>
            <w:gridSpan w:val="2"/>
          </w:tcPr>
          <w:p w14:paraId="140D86EC" w14:textId="77777777" w:rsidR="006E497E" w:rsidRPr="006C6BAF" w:rsidRDefault="006E497E" w:rsidP="00A65FD6">
            <w:pPr>
              <w:rPr>
                <w:rFonts w:asciiTheme="majorBidi" w:hAnsiTheme="majorBidi" w:cstheme="majorBidi"/>
                <w:noProof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8AC57BF" wp14:editId="1CF6308F">
                  <wp:extent cx="6157731" cy="2658745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9682" cy="265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497E" w:rsidRPr="006C6BAF" w14:paraId="22D182F6" w14:textId="77777777" w:rsidTr="005D7DD0">
        <w:trPr>
          <w:gridAfter w:val="1"/>
          <w:wAfter w:w="40" w:type="dxa"/>
          <w:trHeight w:val="311"/>
        </w:trPr>
        <w:tc>
          <w:tcPr>
            <w:tcW w:w="9909" w:type="dxa"/>
          </w:tcPr>
          <w:p w14:paraId="48CDBE64" w14:textId="668FDAC5" w:rsidR="00E13018" w:rsidRPr="006C6BAF" w:rsidRDefault="00E13018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18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Rhoifolin Peak No (18)</w:t>
            </w:r>
          </w:p>
          <w:p w14:paraId="52BFCABC" w14:textId="0C8B0308" w:rsidR="006E497E" w:rsidRPr="006C6BAF" w:rsidRDefault="006E497E" w:rsidP="00A65FD6">
            <w:pPr>
              <w:pStyle w:val="ListParagraph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232E71CB" w14:textId="23B048F4" w:rsidR="003B7BC4" w:rsidRPr="006C6BAF" w:rsidRDefault="003B7BC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CEB87EA" w14:textId="77777777" w:rsidR="003B7BC4" w:rsidRPr="006C6BAF" w:rsidRDefault="003B7BC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710" w:type="dxa"/>
        <w:tblInd w:w="-7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10"/>
      </w:tblGrid>
      <w:tr w:rsidR="003B7BC4" w:rsidRPr="006C6BAF" w14:paraId="2D4C0B12" w14:textId="77777777" w:rsidTr="005D7DD0">
        <w:trPr>
          <w:trHeight w:val="3950"/>
        </w:trPr>
        <w:tc>
          <w:tcPr>
            <w:tcW w:w="9710" w:type="dxa"/>
          </w:tcPr>
          <w:p w14:paraId="12DFC317" w14:textId="77777777" w:rsidR="003B7BC4" w:rsidRPr="006C6BAF" w:rsidRDefault="003B7BC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4153FD45" wp14:editId="5D246271">
                  <wp:extent cx="5949387" cy="2665095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1172" cy="2665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16768" behindDoc="0" locked="0" layoutInCell="1" allowOverlap="1" wp14:anchorId="71600301" wp14:editId="68A48128">
                      <wp:simplePos x="0" y="0"/>
                      <wp:positionH relativeFrom="column">
                        <wp:posOffset>4395742</wp:posOffset>
                      </wp:positionH>
                      <wp:positionV relativeFrom="paragraph">
                        <wp:posOffset>163467</wp:posOffset>
                      </wp:positionV>
                      <wp:extent cx="1619704" cy="2246812"/>
                      <wp:effectExtent l="0" t="0" r="0" b="1270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19704" cy="22468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EC0BDE" w14:textId="77777777" w:rsidR="003B7BC4" w:rsidRDefault="00EF3734" w:rsidP="003B7BC4">
                                  <w:r>
                                    <w:rPr>
                                      <w:noProof/>
                                    </w:rPr>
                                    <w:object w:dxaOrig="2928" w:dyaOrig="5372" w14:anchorId="32C9FC97">
                                      <v:shape id="_x0000_i1043" type="#_x0000_t75" style="width:93.75pt;height:165.75pt">
                                        <v:imagedata r:id="rId115" o:title=""/>
                                      </v:shape>
                                      <o:OLEObject Type="Embed" ProgID="ChemDraw.Document.6.0" ShapeID="_x0000_i1043" DrawAspect="Content" ObjectID="_1782299607" r:id="rId11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600301" id="Text Box 39" o:spid="_x0000_s1044" type="#_x0000_t202" style="position:absolute;margin-left:346.1pt;margin-top:12.85pt;width:127.55pt;height:176.9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" fillcolor="white [3201]" stroked="f" strokeweight=".5pt">
                      <v:textbox>
                        <w:txbxContent>
                          <w:p w14:paraId="09EC0BDE" w14:textId="77777777" w:rsidR="003B7BC4" w:rsidRDefault="00EF3734" w:rsidP="003B7BC4">
                            <w:r>
                              <w:rPr>
                                <w:noProof/>
                              </w:rPr>
                              <w:object w:dxaOrig="3090" w:dyaOrig="5670" w14:anchorId="32C9FC97">
                                <v:shape id="_x0000_i1043" type="#_x0000_t75" style="width:93.6pt;height:165.6pt">
                                  <v:imagedata r:id="rId117" o:title=""/>
                                </v:shape>
                                <o:OLEObject Type="Embed" ProgID="ChemDraw.Document.6.0" ShapeID="_x0000_i1043" DrawAspect="Content" ObjectID="_1770381751" r:id="rId11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B7BC4" w:rsidRPr="006C6BAF" w14:paraId="2454E857" w14:textId="77777777" w:rsidTr="005D7DD0">
        <w:trPr>
          <w:trHeight w:val="3228"/>
        </w:trPr>
        <w:tc>
          <w:tcPr>
            <w:tcW w:w="9710" w:type="dxa"/>
          </w:tcPr>
          <w:p w14:paraId="5951707A" w14:textId="77777777" w:rsidR="003B7BC4" w:rsidRPr="006C6BAF" w:rsidRDefault="003B7BC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5F8B77F" wp14:editId="3882CDE2">
                  <wp:extent cx="5937813" cy="2665095"/>
                  <wp:effectExtent l="0" t="0" r="635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37" cy="2666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BC4" w:rsidRPr="006C6BAF" w14:paraId="45BB6665" w14:textId="77777777" w:rsidTr="005D7DD0">
        <w:trPr>
          <w:trHeight w:val="223"/>
        </w:trPr>
        <w:tc>
          <w:tcPr>
            <w:tcW w:w="9710" w:type="dxa"/>
          </w:tcPr>
          <w:p w14:paraId="440D1A6B" w14:textId="2705D75B" w:rsidR="003B7BC4" w:rsidRPr="006C6BAF" w:rsidRDefault="00E13018" w:rsidP="00A65FD6">
            <w:pPr>
              <w:pStyle w:val="ListParagraph"/>
              <w:numPr>
                <w:ilvl w:val="0"/>
                <w:numId w:val="9"/>
              </w:numPr>
              <w:spacing w:after="160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19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713804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Isosakuranetin 7-</w:t>
            </w:r>
            <w:r w:rsidR="00713804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-</w:t>
            </w:r>
            <w:r w:rsidR="00713804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neohesperidoside</w:t>
            </w:r>
            <w:r w:rsidR="00713804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19)</w:t>
            </w:r>
          </w:p>
        </w:tc>
      </w:tr>
    </w:tbl>
    <w:p w14:paraId="059441E3" w14:textId="149DD0A0" w:rsidR="003B7BC4" w:rsidRPr="006C6BAF" w:rsidRDefault="003B7BC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5594AA4" w14:textId="77777777" w:rsidR="003B7BC4" w:rsidRPr="006C6BAF" w:rsidRDefault="003B7BC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291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</w:tblGrid>
      <w:tr w:rsidR="008A0864" w:rsidRPr="006C6BAF" w14:paraId="32FAE2DD" w14:textId="77777777" w:rsidTr="005D7DD0">
        <w:trPr>
          <w:trHeight w:val="2689"/>
        </w:trPr>
        <w:tc>
          <w:tcPr>
            <w:tcW w:w="9288" w:type="dxa"/>
          </w:tcPr>
          <w:p w14:paraId="439B2C2F" w14:textId="77777777" w:rsidR="008A0864" w:rsidRPr="006C6BAF" w:rsidRDefault="008A086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7038D134" wp14:editId="4EBEA31D">
                  <wp:extent cx="5724525" cy="2657475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17792" behindDoc="0" locked="0" layoutInCell="1" allowOverlap="1" wp14:anchorId="028466AE" wp14:editId="09FBBDB1">
                      <wp:simplePos x="0" y="0"/>
                      <wp:positionH relativeFrom="column">
                        <wp:posOffset>3900170</wp:posOffset>
                      </wp:positionH>
                      <wp:positionV relativeFrom="paragraph">
                        <wp:posOffset>117475</wp:posOffset>
                      </wp:positionV>
                      <wp:extent cx="1647825" cy="1428750"/>
                      <wp:effectExtent l="0" t="0" r="9525" b="0"/>
                      <wp:wrapNone/>
                      <wp:docPr id="43" name="Text Box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47825" cy="1428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C39779" w14:textId="77777777" w:rsidR="008A0864" w:rsidRDefault="00EF3734" w:rsidP="008A0864">
                                  <w:r>
                                    <w:rPr>
                                      <w:noProof/>
                                    </w:rPr>
                                    <w:object w:dxaOrig="5890" w:dyaOrig="5322" w14:anchorId="363217B0">
                                      <v:shape id="_x0000_i1044" type="#_x0000_t75" style="width:114.75pt;height:100.5pt">
                                        <v:imagedata r:id="rId121" o:title=""/>
                                      </v:shape>
                                      <o:OLEObject Type="Embed" ProgID="ChemDraw.Document.6.0" ShapeID="_x0000_i1044" DrawAspect="Content" ObjectID="_1782299608" r:id="rId12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8466AE" id="Text Box 43" o:spid="_x0000_s1045" type="#_x0000_t202" style="position:absolute;margin-left:307.1pt;margin-top:9.25pt;width:129.75pt;height:112.5pt;z-index:251617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" fillcolor="white [3201]" stroked="f" strokeweight=".5pt">
                      <v:textbox>
                        <w:txbxContent>
                          <w:p w14:paraId="3AC39779" w14:textId="77777777" w:rsidR="008A0864" w:rsidRDefault="00EF3734" w:rsidP="008A0864">
                            <w:r>
                              <w:rPr>
                                <w:noProof/>
                              </w:rPr>
                              <w:object w:dxaOrig="6195" w:dyaOrig="5610" w14:anchorId="363217B0">
                                <v:shape id="_x0000_i1044" type="#_x0000_t75" style="width:114.6pt;height:100.2pt">
                                  <v:imagedata r:id="rId123" o:title=""/>
                                </v:shape>
                                <o:OLEObject Type="Embed" ProgID="ChemDraw.Document.6.0" ShapeID="_x0000_i1044" DrawAspect="Content" ObjectID="_1770381752" r:id="rId12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A0864" w:rsidRPr="006C6BAF" w14:paraId="2898A7C2" w14:textId="77777777" w:rsidTr="005D7DD0">
        <w:trPr>
          <w:trHeight w:val="2689"/>
        </w:trPr>
        <w:tc>
          <w:tcPr>
            <w:tcW w:w="9288" w:type="dxa"/>
          </w:tcPr>
          <w:p w14:paraId="5DDDFF51" w14:textId="77777777" w:rsidR="008A0864" w:rsidRPr="006C6BAF" w:rsidRDefault="008A086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E504531" wp14:editId="387B1A2E">
                  <wp:extent cx="5724525" cy="2657475"/>
                  <wp:effectExtent l="0" t="0" r="9525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864" w:rsidRPr="006C6BAF" w14:paraId="5E39F354" w14:textId="77777777" w:rsidTr="005D7DD0">
        <w:trPr>
          <w:trHeight w:val="393"/>
        </w:trPr>
        <w:tc>
          <w:tcPr>
            <w:tcW w:w="9288" w:type="dxa"/>
          </w:tcPr>
          <w:p w14:paraId="03689572" w14:textId="3D7BD041" w:rsidR="008A0864" w:rsidRPr="006C6BAF" w:rsidRDefault="00E13018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20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713804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Eriodyctiol 7-</w:t>
            </w:r>
            <w:r w:rsidR="00713804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</w:t>
            </w:r>
            <w:r w:rsidR="00713804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neohesperidoside</w:t>
            </w:r>
            <w:r w:rsidR="00713804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20)</w:t>
            </w:r>
          </w:p>
        </w:tc>
      </w:tr>
    </w:tbl>
    <w:p w14:paraId="19EC2D98" w14:textId="795E808F" w:rsidR="00A3661A" w:rsidRPr="006C6BAF" w:rsidRDefault="00A3661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976EEAD" w14:textId="77777777" w:rsidR="00A3661A" w:rsidRPr="006C6BAF" w:rsidRDefault="00A3661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-225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51"/>
      </w:tblGrid>
      <w:tr w:rsidR="00A3661A" w:rsidRPr="006C6BAF" w14:paraId="34EA9632" w14:textId="77777777" w:rsidTr="00406B43">
        <w:trPr>
          <w:trHeight w:val="2915"/>
        </w:trPr>
        <w:tc>
          <w:tcPr>
            <w:tcW w:w="9351" w:type="dxa"/>
          </w:tcPr>
          <w:p w14:paraId="199CF187" w14:textId="77777777" w:rsidR="00A3661A" w:rsidRPr="006C6BAF" w:rsidRDefault="00A3661A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74C105D3" wp14:editId="2C095F39">
                  <wp:extent cx="5724525" cy="2657475"/>
                  <wp:effectExtent l="0" t="0" r="9525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18816" behindDoc="0" locked="0" layoutInCell="1" allowOverlap="1" wp14:anchorId="7E96D303" wp14:editId="19A8E0D5">
                      <wp:simplePos x="0" y="0"/>
                      <wp:positionH relativeFrom="column">
                        <wp:posOffset>4081145</wp:posOffset>
                      </wp:positionH>
                      <wp:positionV relativeFrom="paragraph">
                        <wp:posOffset>288925</wp:posOffset>
                      </wp:positionV>
                      <wp:extent cx="1581150" cy="1371600"/>
                      <wp:effectExtent l="0" t="0" r="0" b="0"/>
                      <wp:wrapNone/>
                      <wp:docPr id="46" name="Text Box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81150" cy="1371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813F979" w14:textId="77777777" w:rsidR="00A3661A" w:rsidRDefault="00EF3734" w:rsidP="00A3661A">
                                  <w:r>
                                    <w:rPr>
                                      <w:noProof/>
                                    </w:rPr>
                                    <w:object w:dxaOrig="5909" w:dyaOrig="5313" w14:anchorId="22AF3F16">
                                      <v:shape id="_x0000_i1045" type="#_x0000_t75" style="width:108pt;height:100.5pt">
                                        <v:imagedata r:id="rId127" o:title=""/>
                                      </v:shape>
                                      <o:OLEObject Type="Embed" ProgID="ChemDraw.Document.6.0" ShapeID="_x0000_i1045" DrawAspect="Content" ObjectID="_1782299609" r:id="rId12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96D303" id="Text Box 46" o:spid="_x0000_s1046" type="#_x0000_t202" style="position:absolute;margin-left:321.35pt;margin-top:22.75pt;width:124.5pt;height:108pt;z-index:251618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" fillcolor="white [3201]" stroked="f" strokeweight=".5pt">
                      <v:textbox>
                        <w:txbxContent>
                          <w:p w14:paraId="3813F979" w14:textId="77777777" w:rsidR="00A3661A" w:rsidRDefault="00EF3734" w:rsidP="00A3661A">
                            <w:r>
                              <w:rPr>
                                <w:noProof/>
                              </w:rPr>
                              <w:object w:dxaOrig="6210" w:dyaOrig="5595" w14:anchorId="22AF3F16">
                                <v:shape id="_x0000_i1045" type="#_x0000_t75" style="width:108pt;height:100.2pt">
                                  <v:imagedata r:id="rId129" o:title=""/>
                                </v:shape>
                                <o:OLEObject Type="Embed" ProgID="ChemDraw.Document.6.0" ShapeID="_x0000_i1045" DrawAspect="Content" ObjectID="_1770381753" r:id="rId13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3661A" w:rsidRPr="006C6BAF" w14:paraId="1A46FA61" w14:textId="77777777" w:rsidTr="00406B43">
        <w:trPr>
          <w:trHeight w:val="2915"/>
        </w:trPr>
        <w:tc>
          <w:tcPr>
            <w:tcW w:w="9351" w:type="dxa"/>
          </w:tcPr>
          <w:p w14:paraId="2690C0F3" w14:textId="77777777" w:rsidR="00A3661A" w:rsidRPr="006C6BAF" w:rsidRDefault="00A3661A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9595FC2" wp14:editId="66292D0E">
                  <wp:extent cx="5803200" cy="2657379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5816" cy="2663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661A" w:rsidRPr="006C6BAF" w14:paraId="0E4128A5" w14:textId="77777777" w:rsidTr="00406B43">
        <w:trPr>
          <w:trHeight w:val="251"/>
        </w:trPr>
        <w:tc>
          <w:tcPr>
            <w:tcW w:w="9351" w:type="dxa"/>
          </w:tcPr>
          <w:p w14:paraId="30001562" w14:textId="2B63C03D" w:rsidR="00A3661A" w:rsidRPr="006C6BAF" w:rsidRDefault="00267B83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21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713804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Naringenin 7-</w:t>
            </w:r>
            <w:r w:rsidR="00713804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</w:t>
            </w:r>
            <w:r w:rsidR="00713804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glucoside</w:t>
            </w:r>
            <w:r w:rsidR="00713804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21)</w:t>
            </w:r>
          </w:p>
        </w:tc>
      </w:tr>
    </w:tbl>
    <w:p w14:paraId="33AC7057" w14:textId="0158E83F" w:rsidR="001E14CD" w:rsidRPr="006C6BAF" w:rsidRDefault="001E14C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AD272A8" w14:textId="77777777" w:rsidR="001E14CD" w:rsidRPr="006C6BAF" w:rsidRDefault="001E14C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329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04"/>
      </w:tblGrid>
      <w:tr w:rsidR="001E14CD" w:rsidRPr="006C6BAF" w14:paraId="0997F956" w14:textId="77777777" w:rsidTr="00406B43">
        <w:trPr>
          <w:trHeight w:val="3638"/>
        </w:trPr>
        <w:tc>
          <w:tcPr>
            <w:tcW w:w="9351" w:type="dxa"/>
          </w:tcPr>
          <w:p w14:paraId="3FB122FC" w14:textId="77777777" w:rsidR="001E14CD" w:rsidRPr="006C6BAF" w:rsidRDefault="001E14C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7B657B39" wp14:editId="2979A0CA">
                  <wp:extent cx="6215605" cy="266700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7808" cy="2667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19840" behindDoc="0" locked="0" layoutInCell="1" allowOverlap="1" wp14:anchorId="34D6959B" wp14:editId="7EC60153">
                      <wp:simplePos x="0" y="0"/>
                      <wp:positionH relativeFrom="column">
                        <wp:posOffset>3997325</wp:posOffset>
                      </wp:positionH>
                      <wp:positionV relativeFrom="paragraph">
                        <wp:posOffset>252730</wp:posOffset>
                      </wp:positionV>
                      <wp:extent cx="1965960" cy="1798320"/>
                      <wp:effectExtent l="0" t="0" r="0" b="0"/>
                      <wp:wrapNone/>
                      <wp:docPr id="42" name="Text Box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65960" cy="17983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4DFC7D5" w14:textId="77777777" w:rsidR="001E14CD" w:rsidRDefault="00EF3734" w:rsidP="001E14CD">
                                  <w:r>
                                    <w:rPr>
                                      <w:noProof/>
                                    </w:rPr>
                                    <w:object w:dxaOrig="5952" w:dyaOrig="5370" w14:anchorId="38B8CEBC">
                                      <v:shape id="_x0000_i1046" type="#_x0000_t75" style="width:136.5pt;height:122.25pt">
                                        <v:imagedata r:id="rId133" o:title=""/>
                                      </v:shape>
                                      <o:OLEObject Type="Embed" ProgID="ChemDraw.Document.6.0" ShapeID="_x0000_i1046" DrawAspect="Content" ObjectID="_1782299610" r:id="rId13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D6959B" id="Text Box 42" o:spid="_x0000_s1047" type="#_x0000_t202" style="position:absolute;margin-left:314.75pt;margin-top:19.9pt;width:154.8pt;height:141.6pt;z-index:251619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" fillcolor="white [3201]" stroked="f" strokeweight=".5pt">
                      <v:textbox>
                        <w:txbxContent>
                          <w:p w14:paraId="24DFC7D5" w14:textId="77777777" w:rsidR="001E14CD" w:rsidRDefault="00EF3734" w:rsidP="001E14CD">
                            <w:r>
                              <w:rPr>
                                <w:noProof/>
                              </w:rPr>
                              <w:object w:dxaOrig="6255" w:dyaOrig="5655" w14:anchorId="38B8CEBC">
                                <v:shape id="_x0000_i1046" type="#_x0000_t75" style="width:136.2pt;height:122.4pt">
                                  <v:imagedata r:id="rId135" o:title=""/>
                                </v:shape>
                                <o:OLEObject Type="Embed" ProgID="ChemDraw.Document.6.0" ShapeID="_x0000_i1046" DrawAspect="Content" ObjectID="_1770381754" r:id="rId13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E14CD" w:rsidRPr="006C6BAF" w14:paraId="44CDA1C3" w14:textId="77777777" w:rsidTr="00406B43">
        <w:trPr>
          <w:trHeight w:val="3638"/>
        </w:trPr>
        <w:tc>
          <w:tcPr>
            <w:tcW w:w="9351" w:type="dxa"/>
          </w:tcPr>
          <w:p w14:paraId="26451F47" w14:textId="77777777" w:rsidR="001E14CD" w:rsidRPr="006C6BAF" w:rsidRDefault="001E14C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151F623" wp14:editId="1797F240">
                  <wp:extent cx="6134582" cy="266700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38110" cy="2668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4CD" w:rsidRPr="006C6BAF" w14:paraId="2C23FB1E" w14:textId="77777777" w:rsidTr="00406B43">
        <w:trPr>
          <w:trHeight w:val="305"/>
        </w:trPr>
        <w:tc>
          <w:tcPr>
            <w:tcW w:w="9351" w:type="dxa"/>
          </w:tcPr>
          <w:p w14:paraId="1FC38DCF" w14:textId="270A2EA3" w:rsidR="001E14CD" w:rsidRPr="006C6BAF" w:rsidRDefault="00267B83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22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2B2DD7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Kaempferol 7-neohesperidoside</w:t>
            </w:r>
            <w:r w:rsidR="002B2DD7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22)</w:t>
            </w:r>
          </w:p>
        </w:tc>
      </w:tr>
    </w:tbl>
    <w:p w14:paraId="1F5E57BE" w14:textId="6925C977" w:rsidR="00BD5AD2" w:rsidRPr="006C6BAF" w:rsidRDefault="00BD5AD2" w:rsidP="00A65FD6">
      <w:pPr>
        <w:spacing w:line="240" w:lineRule="auto"/>
        <w:jc w:val="center"/>
        <w:rPr>
          <w:rFonts w:asciiTheme="majorBidi" w:hAnsiTheme="majorBidi" w:cstheme="majorBidi"/>
          <w:sz w:val="18"/>
          <w:szCs w:val="18"/>
        </w:rPr>
      </w:pPr>
    </w:p>
    <w:p w14:paraId="69AEB93D" w14:textId="77777777" w:rsidR="00BD5AD2" w:rsidRPr="006C6BAF" w:rsidRDefault="00BD5AD2" w:rsidP="00A65FD6">
      <w:pPr>
        <w:spacing w:line="240" w:lineRule="auto"/>
        <w:jc w:val="center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255"/>
        <w:tblW w:w="9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7"/>
      </w:tblGrid>
      <w:tr w:rsidR="00195C49" w:rsidRPr="006C6BAF" w14:paraId="57ED3EF3" w14:textId="77777777" w:rsidTr="00406B43">
        <w:trPr>
          <w:trHeight w:val="2894"/>
        </w:trPr>
        <w:tc>
          <w:tcPr>
            <w:tcW w:w="9562" w:type="dxa"/>
          </w:tcPr>
          <w:p w14:paraId="091DD125" w14:textId="4C3BB34A" w:rsidR="00195C49" w:rsidRPr="006C6BAF" w:rsidRDefault="004056F4" w:rsidP="00A65FD6">
            <w:pPr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 wp14:anchorId="3D20ABDE" wp14:editId="215287D1">
                      <wp:simplePos x="0" y="0"/>
                      <wp:positionH relativeFrom="column">
                        <wp:posOffset>4098925</wp:posOffset>
                      </wp:positionH>
                      <wp:positionV relativeFrom="paragraph">
                        <wp:posOffset>98425</wp:posOffset>
                      </wp:positionV>
                      <wp:extent cx="1711960" cy="1809750"/>
                      <wp:effectExtent l="0" t="0" r="2540" b="0"/>
                      <wp:wrapNone/>
                      <wp:docPr id="34" name="Text Box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11960" cy="1809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A84F60B" w14:textId="19000CE4" w:rsidR="00195C49" w:rsidRDefault="00EF3734" w:rsidP="00195C49">
                                  <w:r>
                                    <w:rPr>
                                      <w:noProof/>
                                    </w:rPr>
                                    <w:object w:dxaOrig="4911" w:dyaOrig="5060" w14:anchorId="694C54D4">
                                      <v:shape id="_x0000_i1047" type="#_x0000_t75" style="width:122.25pt;height:122.25pt">
                                        <v:imagedata r:id="rId138" o:title=""/>
                                      </v:shape>
                                      <o:OLEObject Type="Embed" ProgID="ChemDraw.Document.6.0" ShapeID="_x0000_i1047" DrawAspect="Content" ObjectID="_1782299611" r:id="rId13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20ABDE" id="Text Box 34" o:spid="_x0000_s1048" type="#_x0000_t202" style="position:absolute;margin-left:322.75pt;margin-top:7.75pt;width:134.8pt;height:142.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" fillcolor="white [3201]" stroked="f" strokeweight=".5pt">
                      <v:textbox>
                        <w:txbxContent>
                          <w:p w14:paraId="0A84F60B" w14:textId="19000CE4" w:rsidR="00195C49" w:rsidRDefault="00EF3734" w:rsidP="00195C49">
                            <w:r>
                              <w:rPr>
                                <w:noProof/>
                              </w:rPr>
                              <w:object w:dxaOrig="5160" w:dyaOrig="5340" w14:anchorId="694C54D4">
                                <v:shape id="_x0000_i1047" type="#_x0000_t75" style="width:122.4pt;height:122.4pt">
                                  <v:imagedata r:id="rId140" o:title=""/>
                                </v:shape>
                                <o:OLEObject Type="Embed" ProgID="ChemDraw.Document.6.0" ShapeID="_x0000_i1047" DrawAspect="Content" ObjectID="_1770381755" r:id="rId14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67F58210" wp14:editId="2A44DD99">
                  <wp:extent cx="5924550" cy="2447925"/>
                  <wp:effectExtent l="0" t="0" r="0" b="9525"/>
                  <wp:docPr id="170634551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4550" cy="2447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5C49" w:rsidRPr="006C6BAF" w14:paraId="3DAA979D" w14:textId="77777777" w:rsidTr="00406B43">
        <w:trPr>
          <w:trHeight w:val="2894"/>
        </w:trPr>
        <w:tc>
          <w:tcPr>
            <w:tcW w:w="9562" w:type="dxa"/>
          </w:tcPr>
          <w:p w14:paraId="4394C732" w14:textId="196B7FCA" w:rsidR="00195C49" w:rsidRPr="006C6BAF" w:rsidRDefault="004056F4" w:rsidP="00A65FD6">
            <w:pPr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4C121843" wp14:editId="4D808D00">
                  <wp:extent cx="5957455" cy="2447925"/>
                  <wp:effectExtent l="0" t="0" r="0" b="0"/>
                  <wp:docPr id="64534450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9409" cy="2448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5C49" w:rsidRPr="006C6BAF" w14:paraId="4A5E93CD" w14:textId="77777777" w:rsidTr="00406B43">
        <w:trPr>
          <w:trHeight w:val="305"/>
        </w:trPr>
        <w:tc>
          <w:tcPr>
            <w:tcW w:w="9562" w:type="dxa"/>
          </w:tcPr>
          <w:p w14:paraId="64166647" w14:textId="7B09CB6C" w:rsidR="00195C49" w:rsidRPr="006C6BAF" w:rsidRDefault="00267B83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23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Myricitrin Peak No (23)</w:t>
            </w:r>
            <w:r w:rsidR="004056F4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</w:p>
        </w:tc>
      </w:tr>
    </w:tbl>
    <w:p w14:paraId="3383FA4A" w14:textId="125696FB" w:rsidR="00D62787" w:rsidRPr="006C6BAF" w:rsidRDefault="00D62787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EEADB53" w14:textId="77777777" w:rsidR="00D62787" w:rsidRPr="006C6BAF" w:rsidRDefault="00D62787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6" w:type="dxa"/>
        <w:tblInd w:w="-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4B083" w:themeFill="accent2" w:themeFillTint="99"/>
        <w:tblLook w:val="04A0" w:firstRow="1" w:lastRow="0" w:firstColumn="1" w:lastColumn="0" w:noHBand="0" w:noVBand="1"/>
      </w:tblPr>
      <w:tblGrid>
        <w:gridCol w:w="9246"/>
      </w:tblGrid>
      <w:tr w:rsidR="003F7990" w:rsidRPr="006C6BAF" w14:paraId="71FCE9CD" w14:textId="77777777" w:rsidTr="00406B43">
        <w:trPr>
          <w:trHeight w:val="2497"/>
        </w:trPr>
        <w:tc>
          <w:tcPr>
            <w:tcW w:w="9246" w:type="dxa"/>
            <w:shd w:val="clear" w:color="auto" w:fill="FFFFFF" w:themeFill="background1"/>
          </w:tcPr>
          <w:bookmarkStart w:id="1" w:name="_Hlk109515548"/>
          <w:p w14:paraId="7B18658E" w14:textId="01C9C1ED" w:rsidR="003F7990" w:rsidRPr="006C6BAF" w:rsidRDefault="004056F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3AE0E7A7" wp14:editId="42D53396">
                      <wp:simplePos x="0" y="0"/>
                      <wp:positionH relativeFrom="column">
                        <wp:posOffset>3514725</wp:posOffset>
                      </wp:positionH>
                      <wp:positionV relativeFrom="paragraph">
                        <wp:posOffset>165100</wp:posOffset>
                      </wp:positionV>
                      <wp:extent cx="1619250" cy="1494790"/>
                      <wp:effectExtent l="0" t="0" r="0" b="0"/>
                      <wp:wrapNone/>
                      <wp:docPr id="52" name="Text Box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19250" cy="14947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B1E0A6F" w14:textId="3904DA67" w:rsidR="004056F4" w:rsidRDefault="00EF3734" w:rsidP="004056F4">
                                  <w:r>
                                    <w:rPr>
                                      <w:noProof/>
                                    </w:rPr>
                                    <w:object w:dxaOrig="7012" w:dyaOrig="5942" w14:anchorId="5885ABD6">
                                      <v:shape id="_x0000_i1048" type="#_x0000_t75" style="width:122.25pt;height:100.5pt">
                                        <v:imagedata r:id="rId144" o:title=""/>
                                      </v:shape>
                                      <o:OLEObject Type="Embed" ProgID="ChemDraw.Document.6.0" ShapeID="_x0000_i1048" DrawAspect="Content" ObjectID="_1782299612" r:id="rId145"/>
                                    </w:object>
                                  </w:r>
                                </w:p>
                                <w:p w14:paraId="6A18E0EE" w14:textId="6F66DEFE" w:rsidR="003F7990" w:rsidRPr="00EB2898" w:rsidRDefault="003F7990" w:rsidP="003F7990">
                                  <w:pPr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E0E7A7" id="Text Box 52" o:spid="_x0000_s1049" type="#_x0000_t202" style="position:absolute;margin-left:276.75pt;margin-top:13pt;width:127.5pt;height:117.7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" filled="f" stroked="f" strokeweight=".5pt">
                      <v:textbox>
                        <w:txbxContent>
                          <w:p w14:paraId="1B1E0A6F" w14:textId="3904DA67" w:rsidR="004056F4" w:rsidRDefault="00EF3734" w:rsidP="004056F4">
                            <w:r>
                              <w:rPr>
                                <w:noProof/>
                              </w:rPr>
                              <w:object w:dxaOrig="7380" w:dyaOrig="6270" w14:anchorId="5885ABD6">
                                <v:shape id="_x0000_i1048" type="#_x0000_t75" style="width:122.4pt;height:100.8pt">
                                  <v:imagedata r:id="rId146" o:title=""/>
                                </v:shape>
                                <o:OLEObject Type="Embed" ProgID="ChemDraw.Document.6.0" ShapeID="_x0000_i1048" DrawAspect="Content" ObjectID="_1770381756" r:id="rId147"/>
                              </w:object>
                            </w:r>
                          </w:p>
                          <w:p w14:paraId="6A18E0EE" w14:textId="6F66DEFE" w:rsidR="003F7990" w:rsidRPr="00EB2898" w:rsidRDefault="003F7990" w:rsidP="003F7990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shd w:val="clear" w:color="auto" w:fill="FFFFFF" w:themeFill="background1"/>
              </w:rPr>
              <w:drawing>
                <wp:inline distT="0" distB="0" distL="0" distR="0" wp14:anchorId="497049E1" wp14:editId="22C23C2A">
                  <wp:extent cx="5729605" cy="2595283"/>
                  <wp:effectExtent l="0" t="0" r="444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3310" cy="2596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7990" w:rsidRPr="006C6BAF" w14:paraId="02D72B4B" w14:textId="77777777" w:rsidTr="00406B43">
        <w:trPr>
          <w:trHeight w:val="2497"/>
        </w:trPr>
        <w:tc>
          <w:tcPr>
            <w:tcW w:w="9246" w:type="dxa"/>
            <w:shd w:val="clear" w:color="auto" w:fill="auto"/>
          </w:tcPr>
          <w:p w14:paraId="0EA24900" w14:textId="69CA0F55" w:rsidR="003F7990" w:rsidRPr="006C6BAF" w:rsidRDefault="004056F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7BB2824" wp14:editId="31FFB503">
                  <wp:extent cx="5729605" cy="2665095"/>
                  <wp:effectExtent l="0" t="0" r="444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7990" w:rsidRPr="006C6BAF" w14:paraId="0897994E" w14:textId="77777777" w:rsidTr="00406B43">
        <w:trPr>
          <w:trHeight w:val="635"/>
        </w:trPr>
        <w:tc>
          <w:tcPr>
            <w:tcW w:w="9246" w:type="dxa"/>
            <w:shd w:val="clear" w:color="auto" w:fill="auto"/>
          </w:tcPr>
          <w:p w14:paraId="2A1F29E9" w14:textId="1238C7EC" w:rsidR="003F7990" w:rsidRPr="006C6BAF" w:rsidRDefault="00267B83" w:rsidP="00A65FD6">
            <w:pPr>
              <w:pStyle w:val="ListParagraph"/>
              <w:numPr>
                <w:ilvl w:val="0"/>
                <w:numId w:val="9"/>
              </w:numPr>
              <w:shd w:val="clear" w:color="auto" w:fill="FFFFFF" w:themeFill="background1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24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F70CFE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Quercetin 3,4'-</w:t>
            </w:r>
            <w:r w:rsidR="00F70CFE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</w:t>
            </w:r>
            <w:r w:rsidR="00F70CFE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di-β-glucopyranoside</w:t>
            </w:r>
            <w:r w:rsidR="00F70CFE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24)</w:t>
            </w:r>
          </w:p>
        </w:tc>
      </w:tr>
      <w:bookmarkEnd w:id="1"/>
    </w:tbl>
    <w:p w14:paraId="1627DD04" w14:textId="6EE2901B" w:rsidR="00AE3151" w:rsidRPr="006C6BAF" w:rsidRDefault="00AE3151" w:rsidP="00A65FD6">
      <w:pPr>
        <w:shd w:val="clear" w:color="auto" w:fill="FFFFFF" w:themeFill="background1"/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4BF3C52" w14:textId="77777777" w:rsidR="00AE3151" w:rsidRPr="006C6BAF" w:rsidRDefault="00AE3151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488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46"/>
      </w:tblGrid>
      <w:tr w:rsidR="00F00C69" w:rsidRPr="006C6BAF" w14:paraId="1C7734BC" w14:textId="77777777" w:rsidTr="00406B43">
        <w:trPr>
          <w:trHeight w:val="3274"/>
        </w:trPr>
        <w:tc>
          <w:tcPr>
            <w:tcW w:w="9488" w:type="dxa"/>
          </w:tcPr>
          <w:p w14:paraId="250719D8" w14:textId="77777777" w:rsidR="00F00C69" w:rsidRPr="006C6BAF" w:rsidRDefault="00F00C6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C40D1D5" wp14:editId="429CF8E7">
                  <wp:extent cx="5925100" cy="2660015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8750" cy="2661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20864" behindDoc="0" locked="0" layoutInCell="1" allowOverlap="1" wp14:anchorId="22FF571C" wp14:editId="0D2DC4F7">
                      <wp:simplePos x="0" y="0"/>
                      <wp:positionH relativeFrom="column">
                        <wp:posOffset>3419591</wp:posOffset>
                      </wp:positionH>
                      <wp:positionV relativeFrom="paragraph">
                        <wp:posOffset>187614</wp:posOffset>
                      </wp:positionV>
                      <wp:extent cx="2479560" cy="1427018"/>
                      <wp:effectExtent l="0" t="0" r="0" b="3175"/>
                      <wp:wrapNone/>
                      <wp:docPr id="55" name="Text Box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79560" cy="14270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B3529EB" w14:textId="77777777" w:rsidR="00F00C69" w:rsidRDefault="00EF3734" w:rsidP="00F00C69">
                                  <w:r>
                                    <w:rPr>
                                      <w:noProof/>
                                    </w:rPr>
                                    <w:object w:dxaOrig="6373" w:dyaOrig="3583" w14:anchorId="6D7CE39F">
                                      <v:shape id="_x0000_i1049" type="#_x0000_t75" style="width:180pt;height:101.25pt">
                                        <v:imagedata r:id="rId151" o:title=""/>
                                      </v:shape>
                                      <o:OLEObject Type="Embed" ProgID="ChemDraw.Document.6.0" ShapeID="_x0000_i1049" DrawAspect="Content" ObjectID="_1782299613" r:id="rId15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FF571C" id="Text Box 55" o:spid="_x0000_s1050" type="#_x0000_t202" style="position:absolute;margin-left:269.25pt;margin-top:14.75pt;width:195.25pt;height:112.35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" fillcolor="white [3201]" stroked="f" strokeweight=".5pt">
                      <v:textbox style="mso-fit-shape-to-text:t">
                        <w:txbxContent>
                          <w:p w14:paraId="6B3529EB" w14:textId="77777777" w:rsidR="00F00C69" w:rsidRDefault="00EF3734" w:rsidP="00F00C69">
                            <w:r>
                              <w:rPr>
                                <w:noProof/>
                              </w:rPr>
                              <w:object w:dxaOrig="6705" w:dyaOrig="3780" w14:anchorId="6D7CE39F">
                                <v:shape id="_x0000_i1049" type="#_x0000_t75" style="width:180pt;height:101.4pt">
                                  <v:imagedata r:id="rId153" o:title=""/>
                                </v:shape>
                                <o:OLEObject Type="Embed" ProgID="ChemDraw.Document.6.0" ShapeID="_x0000_i1049" DrawAspect="Content" ObjectID="_1770381757" r:id="rId15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00C69" w:rsidRPr="006C6BAF" w14:paraId="324CE6C4" w14:textId="77777777" w:rsidTr="00406B43">
        <w:trPr>
          <w:trHeight w:val="3274"/>
        </w:trPr>
        <w:tc>
          <w:tcPr>
            <w:tcW w:w="9488" w:type="dxa"/>
          </w:tcPr>
          <w:p w14:paraId="242ECBCB" w14:textId="77777777" w:rsidR="00F00C69" w:rsidRPr="006C6BAF" w:rsidRDefault="00F00C6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D4D0050" wp14:editId="67B4B41D">
                  <wp:extent cx="5877530" cy="2660015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79445" cy="26608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0C69" w:rsidRPr="006C6BAF" w14:paraId="1921442B" w14:textId="77777777" w:rsidTr="00406B43">
        <w:trPr>
          <w:trHeight w:val="323"/>
        </w:trPr>
        <w:tc>
          <w:tcPr>
            <w:tcW w:w="9488" w:type="dxa"/>
          </w:tcPr>
          <w:p w14:paraId="4B3DB3A3" w14:textId="4F6282DE" w:rsidR="00F00C69" w:rsidRPr="006C6BAF" w:rsidRDefault="002D2A6D" w:rsidP="00A65FD6">
            <w:pPr>
              <w:pStyle w:val="ListParagraph"/>
              <w:numPr>
                <w:ilvl w:val="0"/>
                <w:numId w:val="9"/>
              </w:numPr>
              <w:shd w:val="clear" w:color="auto" w:fill="FFFFFF" w:themeFill="background1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25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F70CFE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Kaempferol 3</w:t>
            </w:r>
            <w:r w:rsidR="00F70CFE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-O</w:t>
            </w:r>
            <w:r w:rsidR="00F70CFE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(6-p-coumaroyl)-glucoside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  Peak No (25)</w:t>
            </w:r>
          </w:p>
        </w:tc>
      </w:tr>
    </w:tbl>
    <w:p w14:paraId="2A147BEA" w14:textId="5457E32E" w:rsidR="0045615F" w:rsidRPr="006C6BAF" w:rsidRDefault="0045615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AB33A7F" w14:textId="77777777" w:rsidR="0045615F" w:rsidRPr="006C6BAF" w:rsidRDefault="0045615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1441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2D2A6D" w:rsidRPr="006C6BAF" w14:paraId="3B05A474" w14:textId="77777777" w:rsidTr="007E2DB3">
        <w:trPr>
          <w:trHeight w:val="3458"/>
        </w:trPr>
        <w:tc>
          <w:tcPr>
            <w:tcW w:w="9351" w:type="dxa"/>
          </w:tcPr>
          <w:p w14:paraId="7E130722" w14:textId="77777777" w:rsidR="002D2A6D" w:rsidRPr="006C6BAF" w:rsidRDefault="002D2A6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35552" behindDoc="0" locked="0" layoutInCell="1" allowOverlap="1" wp14:anchorId="49A0A1B6" wp14:editId="3268A5F3">
                      <wp:simplePos x="0" y="0"/>
                      <wp:positionH relativeFrom="column">
                        <wp:posOffset>3871595</wp:posOffset>
                      </wp:positionH>
                      <wp:positionV relativeFrom="paragraph">
                        <wp:posOffset>231775</wp:posOffset>
                      </wp:positionV>
                      <wp:extent cx="1504950" cy="1047750"/>
                      <wp:effectExtent l="0" t="0" r="0" b="0"/>
                      <wp:wrapNone/>
                      <wp:docPr id="58" name="Text Box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04950" cy="1047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A2D6B1" w14:textId="77777777" w:rsidR="002D2A6D" w:rsidRDefault="00EF3734" w:rsidP="002D2A6D">
                                  <w:r>
                                    <w:rPr>
                                      <w:noProof/>
                                    </w:rPr>
                                    <w:object w:dxaOrig="4806" w:dyaOrig="5113" w14:anchorId="06FCD5CD">
                                      <v:shape id="_x0000_i1050" type="#_x0000_t75" style="width:86.25pt;height:79.5pt">
                                        <v:imagedata r:id="rId156" o:title=""/>
                                      </v:shape>
                                      <o:OLEObject Type="Embed" ProgID="ChemDraw.Document.6.0" ShapeID="_x0000_i1050" DrawAspect="Content" ObjectID="_1782299614" r:id="rId15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A0A1B6" id="Text Box 58" o:spid="_x0000_s1051" type="#_x0000_t202" style="position:absolute;margin-left:304.85pt;margin-top:18.25pt;width:118.5pt;height:82.5pt;z-index:251735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" filled="f" stroked="f" strokeweight=".5pt">
                      <v:textbox style="mso-fit-shape-to-text:t">
                        <w:txbxContent>
                          <w:p w14:paraId="2CA2D6B1" w14:textId="77777777" w:rsidR="002D2A6D" w:rsidRDefault="00EF3734" w:rsidP="002D2A6D">
                            <w:r>
                              <w:rPr>
                                <w:noProof/>
                              </w:rPr>
                              <w:object w:dxaOrig="5055" w:dyaOrig="5385" w14:anchorId="06FCD5CD">
                                <v:shape id="_x0000_i1050" type="#_x0000_t75" style="width:86.4pt;height:79.2pt">
                                  <v:imagedata r:id="rId158" o:title=""/>
                                </v:shape>
                                <o:OLEObject Type="Embed" ProgID="ChemDraw.Document.6.0" ShapeID="_x0000_i1050" DrawAspect="Content" ObjectID="_1770381758" r:id="rId15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3B32527" wp14:editId="364F0444">
                  <wp:extent cx="5803533" cy="223520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4111" cy="2239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A6D" w:rsidRPr="006C6BAF" w14:paraId="4F43A3ED" w14:textId="77777777" w:rsidTr="007E2DB3">
        <w:trPr>
          <w:trHeight w:val="3975"/>
        </w:trPr>
        <w:tc>
          <w:tcPr>
            <w:tcW w:w="9351" w:type="dxa"/>
          </w:tcPr>
          <w:p w14:paraId="6282CEC7" w14:textId="1C7655E7" w:rsidR="002D2A6D" w:rsidRPr="006C6BAF" w:rsidRDefault="006F61FB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2CA51B8" wp14:editId="26ADA84F">
                  <wp:extent cx="5943600" cy="2762250"/>
                  <wp:effectExtent l="0" t="0" r="0" b="0"/>
                  <wp:docPr id="132892950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276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A6D" w:rsidRPr="006C6BAF" w14:paraId="70536041" w14:textId="77777777" w:rsidTr="007E2DB3">
        <w:trPr>
          <w:trHeight w:val="278"/>
        </w:trPr>
        <w:tc>
          <w:tcPr>
            <w:tcW w:w="9351" w:type="dxa"/>
          </w:tcPr>
          <w:p w14:paraId="70F489B2" w14:textId="6130535D" w:rsidR="002D2A6D" w:rsidRPr="006C6BAF" w:rsidRDefault="002D2A6D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26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A67BDB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Quercitrin</w:t>
            </w:r>
            <w:r w:rsidR="00A67BDB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  Peak No (26)  </w:t>
            </w:r>
          </w:p>
        </w:tc>
      </w:tr>
    </w:tbl>
    <w:p w14:paraId="6CD8CDB1" w14:textId="506FE0E2" w:rsidR="000F4804" w:rsidRPr="006C6BAF" w:rsidRDefault="000F480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F131C49" w14:textId="77777777" w:rsidR="000F4804" w:rsidRPr="006C6BAF" w:rsidRDefault="000F480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256"/>
        <w:tblW w:w="92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AB6DE8" w:rsidRPr="006C6BAF" w14:paraId="51470A85" w14:textId="77777777" w:rsidTr="007E2DB3">
        <w:trPr>
          <w:trHeight w:val="2497"/>
        </w:trPr>
        <w:tc>
          <w:tcPr>
            <w:tcW w:w="9246" w:type="dxa"/>
          </w:tcPr>
          <w:p w14:paraId="17FC9E06" w14:textId="77777777" w:rsidR="00AB6DE8" w:rsidRPr="006C6BAF" w:rsidRDefault="00AB6DE8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22912" behindDoc="0" locked="0" layoutInCell="1" allowOverlap="1" wp14:anchorId="3483560D" wp14:editId="3E808471">
                      <wp:simplePos x="0" y="0"/>
                      <wp:positionH relativeFrom="column">
                        <wp:posOffset>3511704</wp:posOffset>
                      </wp:positionH>
                      <wp:positionV relativeFrom="paragraph">
                        <wp:posOffset>166645</wp:posOffset>
                      </wp:positionV>
                      <wp:extent cx="1396314" cy="1495167"/>
                      <wp:effectExtent l="0" t="0" r="0" b="0"/>
                      <wp:wrapNone/>
                      <wp:docPr id="62" name="Text Box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96314" cy="149516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A29FD0C" w14:textId="77777777" w:rsidR="00AB6DE8" w:rsidRPr="00EB2898" w:rsidRDefault="00EF3734" w:rsidP="00AB6DE8">
                                  <w:pPr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EB2898">
                                    <w:rPr>
                                      <w:noProof/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  <w:object w:dxaOrig="4874" w:dyaOrig="5099" w14:anchorId="3A57822E">
                                      <v:shape id="_x0000_i1051" type="#_x0000_t75" style="width:101.25pt;height:108pt">
                                        <v:imagedata r:id="rId162" o:title=""/>
                                      </v:shape>
                                      <o:OLEObject Type="Embed" ProgID="ChemDraw.Document.6.0" ShapeID="_x0000_i1051" DrawAspect="Content" ObjectID="_1782299615" r:id="rId16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3560D" id="Text Box 62" o:spid="_x0000_s1052" type="#_x0000_t202" style="position:absolute;margin-left:276.5pt;margin-top:13.1pt;width:109.95pt;height:117.75p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" filled="f" stroked="f" strokeweight=".5pt">
                      <v:textbox>
                        <w:txbxContent>
                          <w:p w14:paraId="4A29FD0C" w14:textId="77777777" w:rsidR="00AB6DE8" w:rsidRPr="00EB2898" w:rsidRDefault="00EF3734" w:rsidP="00AB6DE8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EB2898">
                              <w:rPr>
                                <w:noProof/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  <w:object w:dxaOrig="5130" w:dyaOrig="5370" w14:anchorId="3A57822E">
                                <v:shape id="_x0000_i1051" type="#_x0000_t75" style="width:101.4pt;height:108pt">
                                  <v:imagedata r:id="rId164" o:title=""/>
                                </v:shape>
                                <o:OLEObject Type="Embed" ProgID="ChemDraw.Document.6.0" ShapeID="_x0000_i1051" DrawAspect="Content" ObjectID="_1770381759" r:id="rId16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96D75C3" wp14:editId="774BBAA3">
                  <wp:extent cx="5728970" cy="2612390"/>
                  <wp:effectExtent l="0" t="0" r="508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8970" cy="2612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DE8" w:rsidRPr="006C6BAF" w14:paraId="0D8C49EE" w14:textId="77777777" w:rsidTr="007E2DB3">
        <w:trPr>
          <w:trHeight w:val="2497"/>
        </w:trPr>
        <w:tc>
          <w:tcPr>
            <w:tcW w:w="9246" w:type="dxa"/>
          </w:tcPr>
          <w:p w14:paraId="2D6B6EF4" w14:textId="77777777" w:rsidR="00AB6DE8" w:rsidRPr="006C6BAF" w:rsidRDefault="00AB6DE8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F4408B6" wp14:editId="600EED94">
                  <wp:extent cx="5721350" cy="265684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DE8" w:rsidRPr="006C6BAF" w14:paraId="2DF1E8F9" w14:textId="77777777" w:rsidTr="007E2DB3">
        <w:trPr>
          <w:trHeight w:val="395"/>
        </w:trPr>
        <w:tc>
          <w:tcPr>
            <w:tcW w:w="9246" w:type="dxa"/>
          </w:tcPr>
          <w:p w14:paraId="56419B5B" w14:textId="587D89D2" w:rsidR="00AB6DE8" w:rsidRPr="006C6BAF" w:rsidRDefault="002D2A6D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27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BE1960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Kaempferol 3-</w:t>
            </w:r>
            <w:r w:rsidR="00BE1960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-</w:t>
            </w:r>
            <w:r w:rsidR="00BE1960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α-L-rhamnoside</w:t>
            </w:r>
            <w:r w:rsidR="00BE1960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27)</w:t>
            </w:r>
          </w:p>
        </w:tc>
      </w:tr>
    </w:tbl>
    <w:p w14:paraId="46E1686C" w14:textId="50F12B6E" w:rsidR="003A3383" w:rsidRPr="006C6BAF" w:rsidRDefault="003A3383" w:rsidP="00A65FD6">
      <w:pPr>
        <w:spacing w:line="240" w:lineRule="auto"/>
        <w:jc w:val="center"/>
        <w:rPr>
          <w:rFonts w:asciiTheme="majorBidi" w:hAnsiTheme="majorBidi" w:cstheme="majorBidi"/>
          <w:sz w:val="18"/>
          <w:szCs w:val="18"/>
        </w:rPr>
      </w:pPr>
    </w:p>
    <w:p w14:paraId="4F1BF4B9" w14:textId="77777777" w:rsidR="003A3383" w:rsidRPr="006C6BAF" w:rsidRDefault="003A338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20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5"/>
      </w:tblGrid>
      <w:tr w:rsidR="00AE7892" w:rsidRPr="006C6BAF" w14:paraId="57EA9362" w14:textId="77777777" w:rsidTr="007E2DB3">
        <w:trPr>
          <w:trHeight w:val="3689"/>
        </w:trPr>
        <w:tc>
          <w:tcPr>
            <w:tcW w:w="9220" w:type="dxa"/>
          </w:tcPr>
          <w:p w14:paraId="31104317" w14:textId="77777777" w:rsidR="00AE7892" w:rsidRPr="006C6BAF" w:rsidRDefault="00AE789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720B6E17" wp14:editId="3B8B6260">
                  <wp:extent cx="5721350" cy="2665095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23936" behindDoc="0" locked="0" layoutInCell="1" allowOverlap="1" wp14:anchorId="6D49E267" wp14:editId="6365A98E">
                      <wp:simplePos x="0" y="0"/>
                      <wp:positionH relativeFrom="column">
                        <wp:posOffset>3713117</wp:posOffset>
                      </wp:positionH>
                      <wp:positionV relativeFrom="paragraph">
                        <wp:posOffset>228781</wp:posOffset>
                      </wp:positionV>
                      <wp:extent cx="1998617" cy="1933303"/>
                      <wp:effectExtent l="0" t="0" r="1905" b="0"/>
                      <wp:wrapNone/>
                      <wp:docPr id="65" name="Text Box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98617" cy="193330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4D8F132" w14:textId="77777777" w:rsidR="00AE7892" w:rsidRDefault="00EF3734" w:rsidP="00AE7892">
                                  <w:r>
                                    <w:rPr>
                                      <w:noProof/>
                                    </w:rPr>
                                    <w:object w:dxaOrig="5301" w:dyaOrig="5117" w14:anchorId="037D314C">
                                      <v:shape id="_x0000_i1052" type="#_x0000_t75" style="width:2in;height:137.25pt">
                                        <v:imagedata r:id="rId169" o:title=""/>
                                      </v:shape>
                                      <o:OLEObject Type="Embed" ProgID="ChemDraw.Document.6.0" ShapeID="_x0000_i1052" DrawAspect="Content" ObjectID="_1782299616" r:id="rId17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D49E267" id="Text Box 65" o:spid="_x0000_s1053" type="#_x0000_t202" style="position:absolute;margin-left:292.35pt;margin-top:18pt;width:157.35pt;height:152.25pt;z-index:2516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" fillcolor="white [3201]" stroked="f" strokeweight=".5pt">
                      <v:textbox>
                        <w:txbxContent>
                          <w:p w14:paraId="74D8F132" w14:textId="77777777" w:rsidR="00AE7892" w:rsidRDefault="00EF3734" w:rsidP="00AE7892">
                            <w:r>
                              <w:rPr>
                                <w:noProof/>
                              </w:rPr>
                              <w:object w:dxaOrig="5580" w:dyaOrig="5400" w14:anchorId="037D314C">
                                <v:shape id="_x0000_i1052" type="#_x0000_t75" style="width:2in;height:136.8pt">
                                  <v:imagedata r:id="rId171" o:title=""/>
                                </v:shape>
                                <o:OLEObject Type="Embed" ProgID="ChemDraw.Document.6.0" ShapeID="_x0000_i1052" DrawAspect="Content" ObjectID="_1770381760" r:id="rId17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E7892" w:rsidRPr="006C6BAF" w14:paraId="6FCF5233" w14:textId="77777777" w:rsidTr="007E2DB3">
        <w:trPr>
          <w:trHeight w:val="3968"/>
        </w:trPr>
        <w:tc>
          <w:tcPr>
            <w:tcW w:w="9220" w:type="dxa"/>
          </w:tcPr>
          <w:p w14:paraId="5D25021F" w14:textId="77777777" w:rsidR="00AE7892" w:rsidRPr="006C6BAF" w:rsidRDefault="00AE789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0C4C4A7" wp14:editId="3FC29FA8">
                  <wp:extent cx="5752618" cy="2665095"/>
                  <wp:effectExtent l="0" t="0" r="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7421" cy="2667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7892" w:rsidRPr="006C6BAF" w14:paraId="273331D5" w14:textId="77777777" w:rsidTr="007E2DB3">
        <w:trPr>
          <w:trHeight w:val="88"/>
        </w:trPr>
        <w:tc>
          <w:tcPr>
            <w:tcW w:w="9220" w:type="dxa"/>
          </w:tcPr>
          <w:p w14:paraId="037E814E" w14:textId="6E607AE8" w:rsidR="00AE7892" w:rsidRPr="006C6BAF" w:rsidRDefault="00B767D9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28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BE1960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Kaempferol 3-glucuronide</w:t>
            </w:r>
            <w:r w:rsidR="00BE1960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28)</w:t>
            </w:r>
          </w:p>
        </w:tc>
      </w:tr>
    </w:tbl>
    <w:p w14:paraId="2E5A1555" w14:textId="5951436D" w:rsidR="00F223D0" w:rsidRPr="006C6BAF" w:rsidRDefault="00F223D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D949B58" w14:textId="77777777" w:rsidR="00F223D0" w:rsidRPr="006C6BAF" w:rsidRDefault="00F223D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6" w:type="dxa"/>
        <w:tblInd w:w="-4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F223D0" w:rsidRPr="006C6BAF" w14:paraId="47AA96EE" w14:textId="77777777" w:rsidTr="007E2DB3">
        <w:trPr>
          <w:trHeight w:val="3140"/>
        </w:trPr>
        <w:tc>
          <w:tcPr>
            <w:tcW w:w="9246" w:type="dxa"/>
          </w:tcPr>
          <w:p w14:paraId="7B495764" w14:textId="77777777" w:rsidR="00F223D0" w:rsidRPr="006C6BAF" w:rsidRDefault="00F223D0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1B8A9B12" wp14:editId="2F6BD54F">
                  <wp:extent cx="5729605" cy="2661920"/>
                  <wp:effectExtent l="0" t="0" r="4445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24960" behindDoc="0" locked="0" layoutInCell="1" allowOverlap="1" wp14:anchorId="56E31462" wp14:editId="4E26A9DE">
                      <wp:simplePos x="0" y="0"/>
                      <wp:positionH relativeFrom="column">
                        <wp:posOffset>3840488</wp:posOffset>
                      </wp:positionH>
                      <wp:positionV relativeFrom="paragraph">
                        <wp:posOffset>86247</wp:posOffset>
                      </wp:positionV>
                      <wp:extent cx="1851949" cy="1828800"/>
                      <wp:effectExtent l="0" t="0" r="0" b="0"/>
                      <wp:wrapNone/>
                      <wp:docPr id="68" name="Text Box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51949" cy="1828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4928FC1" w14:textId="77777777" w:rsidR="00F223D0" w:rsidRDefault="00EF3734" w:rsidP="00F223D0">
                                  <w:r>
                                    <w:rPr>
                                      <w:noProof/>
                                    </w:rPr>
                                    <w:object w:dxaOrig="3163" w:dyaOrig="4221" w14:anchorId="4AC3CCBF">
                                      <v:shape id="_x0000_i1053" type="#_x0000_t75" style="width:100.5pt;height:136.5pt">
                                        <v:imagedata r:id="rId175" o:title=""/>
                                      </v:shape>
                                      <o:OLEObject Type="Embed" ProgID="ChemDraw.Document.6.0" ShapeID="_x0000_i1053" DrawAspect="Content" ObjectID="_1782299617" r:id="rId17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E31462" id="Text Box 68" o:spid="_x0000_s1054" type="#_x0000_t202" style="position:absolute;margin-left:302.4pt;margin-top:6.8pt;width:145.8pt;height:2in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" fillcolor="white [3201]" stroked="f" strokeweight=".5pt">
                      <v:textbox>
                        <w:txbxContent>
                          <w:p w14:paraId="54928FC1" w14:textId="77777777" w:rsidR="00F223D0" w:rsidRDefault="00EF3734" w:rsidP="00F223D0">
                            <w:r>
                              <w:rPr>
                                <w:noProof/>
                              </w:rPr>
                              <w:object w:dxaOrig="3330" w:dyaOrig="4455" w14:anchorId="4AC3CCBF">
                                <v:shape id="_x0000_i1053" type="#_x0000_t75" style="width:100.8pt;height:136.8pt">
                                  <v:imagedata r:id="rId177" o:title=""/>
                                </v:shape>
                                <o:OLEObject Type="Embed" ProgID="ChemDraw.Document.6.0" ShapeID="_x0000_i1053" DrawAspect="Content" ObjectID="_1770381761" r:id="rId17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223D0" w:rsidRPr="006C6BAF" w14:paraId="50EC7F66" w14:textId="77777777" w:rsidTr="007E2DB3">
        <w:trPr>
          <w:trHeight w:val="2288"/>
        </w:trPr>
        <w:tc>
          <w:tcPr>
            <w:tcW w:w="9246" w:type="dxa"/>
          </w:tcPr>
          <w:p w14:paraId="766D0F2F" w14:textId="77777777" w:rsidR="00F223D0" w:rsidRPr="006C6BAF" w:rsidRDefault="00F223D0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879EC12" wp14:editId="58624B00">
                  <wp:extent cx="5729605" cy="2661920"/>
                  <wp:effectExtent l="0" t="0" r="4445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23D0" w:rsidRPr="006C6BAF" w14:paraId="569B369A" w14:textId="77777777" w:rsidTr="007E2DB3">
        <w:trPr>
          <w:trHeight w:val="233"/>
        </w:trPr>
        <w:tc>
          <w:tcPr>
            <w:tcW w:w="9246" w:type="dxa"/>
          </w:tcPr>
          <w:p w14:paraId="23FDB1D0" w14:textId="7BA88D45" w:rsidR="00F223D0" w:rsidRPr="006C6BAF" w:rsidRDefault="00B767D9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29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5B0E26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Isorhamnetin 3-</w:t>
            </w:r>
            <w:r w:rsidR="005B0E26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</w:t>
            </w:r>
            <w:r w:rsidR="005B0E26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rutinoside</w:t>
            </w:r>
            <w:r w:rsidR="005B0E26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29)</w:t>
            </w:r>
          </w:p>
        </w:tc>
      </w:tr>
    </w:tbl>
    <w:p w14:paraId="6106B4C1" w14:textId="6A5A22D0" w:rsidR="00F223D0" w:rsidRPr="006C6BAF" w:rsidRDefault="00F223D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EF680AC" w14:textId="77777777" w:rsidR="00F223D0" w:rsidRPr="006C6BAF" w:rsidRDefault="00F223D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710" w:type="dxa"/>
        <w:tblInd w:w="-7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10"/>
      </w:tblGrid>
      <w:tr w:rsidR="00E92A5E" w:rsidRPr="006C6BAF" w14:paraId="453C4A54" w14:textId="77777777" w:rsidTr="007E2DB3">
        <w:trPr>
          <w:trHeight w:val="3228"/>
        </w:trPr>
        <w:tc>
          <w:tcPr>
            <w:tcW w:w="9710" w:type="dxa"/>
          </w:tcPr>
          <w:p w14:paraId="66903489" w14:textId="77777777" w:rsidR="00E92A5E" w:rsidRPr="006C6BAF" w:rsidRDefault="00E92A5E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6438955B" wp14:editId="5CBD4362">
                  <wp:extent cx="6014955" cy="2665095"/>
                  <wp:effectExtent l="0" t="0" r="508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7334" cy="2666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25984" behindDoc="0" locked="0" layoutInCell="1" allowOverlap="1" wp14:anchorId="07AC43CD" wp14:editId="3C4F7819">
                      <wp:simplePos x="0" y="0"/>
                      <wp:positionH relativeFrom="column">
                        <wp:posOffset>4014561</wp:posOffset>
                      </wp:positionH>
                      <wp:positionV relativeFrom="paragraph">
                        <wp:posOffset>189593</wp:posOffset>
                      </wp:positionV>
                      <wp:extent cx="1867988" cy="1802674"/>
                      <wp:effectExtent l="0" t="0" r="0" b="7620"/>
                      <wp:wrapNone/>
                      <wp:docPr id="71" name="Text Box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67988" cy="180267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0890A1" w14:textId="77777777" w:rsidR="00E92A5E" w:rsidRDefault="00EF3734" w:rsidP="00E92A5E">
                                  <w:r>
                                    <w:rPr>
                                      <w:noProof/>
                                    </w:rPr>
                                    <w:object w:dxaOrig="4943" w:dyaOrig="5076" w14:anchorId="5E9E03E7">
                                      <v:shape id="_x0000_i1054" type="#_x0000_t75" style="width:129.75pt;height:136.5pt">
                                        <v:imagedata r:id="rId181" o:title=""/>
                                      </v:shape>
                                      <o:OLEObject Type="Embed" ProgID="ChemDraw.Document.6.0" ShapeID="_x0000_i1054" DrawAspect="Content" ObjectID="_1782299618" r:id="rId18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AC43CD" id="Text Box 71" o:spid="_x0000_s1055" type="#_x0000_t202" style="position:absolute;margin-left:316.1pt;margin-top:14.95pt;width:147.1pt;height:141.95pt;z-index:251625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" fillcolor="white [3201]" stroked="f" strokeweight=".5pt">
                      <v:textbox>
                        <w:txbxContent>
                          <w:p w14:paraId="6F0890A1" w14:textId="77777777" w:rsidR="00E92A5E" w:rsidRDefault="00EF3734" w:rsidP="00E92A5E">
                            <w:r>
                              <w:rPr>
                                <w:noProof/>
                              </w:rPr>
                              <w:object w:dxaOrig="5205" w:dyaOrig="5355" w14:anchorId="5E9E03E7">
                                <v:shape id="_x0000_i1054" type="#_x0000_t75" style="width:129.6pt;height:136.8pt">
                                  <v:imagedata r:id="rId183" o:title=""/>
                                </v:shape>
                                <o:OLEObject Type="Embed" ProgID="ChemDraw.Document.6.0" ShapeID="_x0000_i1054" DrawAspect="Content" ObjectID="_1770381762" r:id="rId18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E92A5E" w:rsidRPr="006C6BAF" w14:paraId="50436F78" w14:textId="77777777" w:rsidTr="007E2DB3">
        <w:trPr>
          <w:trHeight w:val="3228"/>
        </w:trPr>
        <w:tc>
          <w:tcPr>
            <w:tcW w:w="9710" w:type="dxa"/>
          </w:tcPr>
          <w:p w14:paraId="34FC5B32" w14:textId="77777777" w:rsidR="00E92A5E" w:rsidRPr="006C6BAF" w:rsidRDefault="00E92A5E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F0079E3" wp14:editId="126F91A7">
                  <wp:extent cx="5981252" cy="2665095"/>
                  <wp:effectExtent l="0" t="0" r="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2308" cy="2665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2A5E" w:rsidRPr="006C6BAF" w14:paraId="2B6BDE36" w14:textId="77777777" w:rsidTr="007E2DB3">
        <w:trPr>
          <w:trHeight w:val="215"/>
        </w:trPr>
        <w:tc>
          <w:tcPr>
            <w:tcW w:w="9710" w:type="dxa"/>
          </w:tcPr>
          <w:p w14:paraId="76796D87" w14:textId="25D702C6" w:rsidR="00E92A5E" w:rsidRPr="006C6BAF" w:rsidRDefault="00B767D9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E73042" w:rsidRPr="006C6BAF">
              <w:rPr>
                <w:rFonts w:asciiTheme="majorBidi" w:hAnsiTheme="majorBidi" w:cstheme="majorBidi"/>
                <w:sz w:val="18"/>
                <w:szCs w:val="18"/>
              </w:rPr>
              <w:t>30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5B0E26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Quercetin 3-D-xyloside</w:t>
            </w:r>
            <w:r w:rsidR="005B0E26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</w:t>
            </w:r>
            <w:r w:rsidR="00E73042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(30)</w:t>
            </w:r>
          </w:p>
        </w:tc>
      </w:tr>
    </w:tbl>
    <w:p w14:paraId="70683F87" w14:textId="291EF24D" w:rsidR="00C00EB7" w:rsidRPr="006C6BAF" w:rsidRDefault="00C00EB7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23424EF0" w14:textId="77777777" w:rsidR="00C00EB7" w:rsidRPr="006C6BAF" w:rsidRDefault="00C00EB7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6" w:type="dxa"/>
        <w:tblInd w:w="-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C00EB7" w:rsidRPr="006C6BAF" w14:paraId="0661A348" w14:textId="77777777" w:rsidTr="007E2DB3">
        <w:trPr>
          <w:trHeight w:val="2362"/>
        </w:trPr>
        <w:tc>
          <w:tcPr>
            <w:tcW w:w="9246" w:type="dxa"/>
          </w:tcPr>
          <w:p w14:paraId="3A5C6A2A" w14:textId="77777777" w:rsidR="00C00EB7" w:rsidRPr="006C6BAF" w:rsidRDefault="00C00EB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7C18AEEB" wp14:editId="39B2EBD5">
                  <wp:extent cx="5730240" cy="2667000"/>
                  <wp:effectExtent l="0" t="0" r="381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24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27008" behindDoc="0" locked="0" layoutInCell="1" allowOverlap="1" wp14:anchorId="1BE42688" wp14:editId="4FBF37BD">
                      <wp:simplePos x="0" y="0"/>
                      <wp:positionH relativeFrom="column">
                        <wp:posOffset>4088765</wp:posOffset>
                      </wp:positionH>
                      <wp:positionV relativeFrom="paragraph">
                        <wp:posOffset>54610</wp:posOffset>
                      </wp:positionV>
                      <wp:extent cx="1478280" cy="1341120"/>
                      <wp:effectExtent l="0" t="0" r="7620" b="0"/>
                      <wp:wrapNone/>
                      <wp:docPr id="74" name="Text Box 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78280" cy="13411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2D4803" w14:textId="77777777" w:rsidR="00C00EB7" w:rsidRDefault="00EF3734" w:rsidP="00C00EB7">
                                  <w:r>
                                    <w:rPr>
                                      <w:noProof/>
                                    </w:rPr>
                                    <w:object w:dxaOrig="5342" w:dyaOrig="5055" w14:anchorId="506E2278">
                                      <v:shape id="_x0000_i1055" type="#_x0000_t75" style="width:100.5pt;height:93.75pt">
                                        <v:imagedata r:id="rId187" o:title=""/>
                                      </v:shape>
                                      <o:OLEObject Type="Embed" ProgID="ChemDraw.Document.6.0" ShapeID="_x0000_i1055" DrawAspect="Content" ObjectID="_1782299619" r:id="rId18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42688" id="Text Box 74" o:spid="_x0000_s1056" type="#_x0000_t202" style="position:absolute;margin-left:321.95pt;margin-top:4.3pt;width:116.4pt;height:105.6pt;z-index:251627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" fillcolor="white [3201]" stroked="f" strokeweight=".5pt">
                      <v:textbox style="mso-fit-shape-to-text:t">
                        <w:txbxContent>
                          <w:p w14:paraId="2C2D4803" w14:textId="77777777" w:rsidR="00C00EB7" w:rsidRDefault="00EF3734" w:rsidP="00C00EB7">
                            <w:r>
                              <w:rPr>
                                <w:noProof/>
                              </w:rPr>
                              <w:object w:dxaOrig="5625" w:dyaOrig="5325" w14:anchorId="506E2278">
                                <v:shape id="_x0000_i1055" type="#_x0000_t75" style="width:100.2pt;height:93.6pt">
                                  <v:imagedata r:id="rId189" o:title=""/>
                                </v:shape>
                                <o:OLEObject Type="Embed" ProgID="ChemDraw.Document.6.0" ShapeID="_x0000_i1055" DrawAspect="Content" ObjectID="_1770381763" r:id="rId19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00EB7" w:rsidRPr="006C6BAF" w14:paraId="217E1C15" w14:textId="77777777" w:rsidTr="007E2DB3">
        <w:trPr>
          <w:trHeight w:val="2362"/>
        </w:trPr>
        <w:tc>
          <w:tcPr>
            <w:tcW w:w="9246" w:type="dxa"/>
          </w:tcPr>
          <w:p w14:paraId="6AC1A259" w14:textId="77777777" w:rsidR="00C00EB7" w:rsidRPr="006C6BAF" w:rsidRDefault="00C00EB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099DB6C" wp14:editId="7983742E">
                  <wp:extent cx="5730240" cy="2667000"/>
                  <wp:effectExtent l="0" t="0" r="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24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EB7" w:rsidRPr="006C6BAF" w14:paraId="15DDE14B" w14:textId="77777777" w:rsidTr="007E2DB3">
        <w:trPr>
          <w:trHeight w:val="305"/>
        </w:trPr>
        <w:tc>
          <w:tcPr>
            <w:tcW w:w="9246" w:type="dxa"/>
          </w:tcPr>
          <w:p w14:paraId="7E080CBE" w14:textId="398B5B67" w:rsidR="00C00EB7" w:rsidRPr="006C6BAF" w:rsidRDefault="00E73042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31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5B0E26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Isorhamnetin 3-</w:t>
            </w:r>
            <w:r w:rsidR="005B0E26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O</w:t>
            </w:r>
            <w:r w:rsidR="005B0E26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glucoside</w:t>
            </w:r>
            <w:r w:rsidR="005B0E26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31)</w:t>
            </w:r>
          </w:p>
        </w:tc>
      </w:tr>
    </w:tbl>
    <w:p w14:paraId="6075FAAF" w14:textId="4E5E95BF" w:rsidR="003F023D" w:rsidRPr="006C6BAF" w:rsidRDefault="003F023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DA3950F" w14:textId="77777777" w:rsidR="003F023D" w:rsidRPr="006C6BAF" w:rsidRDefault="003F023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p w14:paraId="09E5C260" w14:textId="4A47FF31" w:rsidR="007C37BD" w:rsidRPr="006C6BAF" w:rsidRDefault="007C37B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715DAB5" w14:textId="35161354" w:rsidR="007C37BD" w:rsidRPr="006C6BAF" w:rsidRDefault="007C37B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pPr w:leftFromText="180" w:rightFromText="180" w:vertAnchor="text" w:horzAnchor="margin" w:tblpXSpec="center" w:tblpY="-194"/>
        <w:tblW w:w="92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55"/>
      </w:tblGrid>
      <w:tr w:rsidR="007C37BD" w:rsidRPr="006C6BAF" w14:paraId="5E5B0548" w14:textId="77777777" w:rsidTr="007E2DB3">
        <w:trPr>
          <w:trHeight w:val="2425"/>
        </w:trPr>
        <w:tc>
          <w:tcPr>
            <w:tcW w:w="9235" w:type="dxa"/>
          </w:tcPr>
          <w:p w14:paraId="1FF03CD9" w14:textId="2AB1A096" w:rsidR="007C37BD" w:rsidRPr="006C6BAF" w:rsidRDefault="00C52946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ECDC64D" wp14:editId="7C17735D">
                  <wp:extent cx="5866765" cy="2727325"/>
                  <wp:effectExtent l="0" t="0" r="0" b="0"/>
                  <wp:docPr id="203542659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6765" cy="272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C37BD"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29056" behindDoc="0" locked="0" layoutInCell="1" allowOverlap="1" wp14:anchorId="4F540117" wp14:editId="0095AA06">
                      <wp:simplePos x="0" y="0"/>
                      <wp:positionH relativeFrom="column">
                        <wp:posOffset>4019550</wp:posOffset>
                      </wp:positionH>
                      <wp:positionV relativeFrom="paragraph">
                        <wp:posOffset>165100</wp:posOffset>
                      </wp:positionV>
                      <wp:extent cx="1514475" cy="1314450"/>
                      <wp:effectExtent l="0" t="0" r="0" b="0"/>
                      <wp:wrapNone/>
                      <wp:docPr id="1039193736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514475" cy="13144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60257EA" w14:textId="77777777" w:rsidR="007C37BD" w:rsidRDefault="00EF3734" w:rsidP="007C37BD">
                                  <w:r>
                                    <w:rPr>
                                      <w:noProof/>
                                    </w:rPr>
                                    <w:object w:dxaOrig="4961" w:dyaOrig="4506" w14:anchorId="000AB65A">
                                      <v:shape id="_x0000_i1056" type="#_x0000_t75" style="width:100.5pt;height:93.75pt">
                                        <v:imagedata r:id="rId193" o:title=""/>
                                      </v:shape>
                                      <o:OLEObject Type="Embed" ProgID="ChemDraw.Document.6.0" ShapeID="_x0000_i1056" DrawAspect="Content" ObjectID="_1782299620" r:id="rId19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540117" id="Text Box 5" o:spid="_x0000_s1057" type="#_x0000_t202" style="position:absolute;margin-left:316.5pt;margin-top:13pt;width:119.25pt;height:103.5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" fillcolor="white [3201]" stroked="f" strokeweight=".5pt">
                      <v:textbox>
                        <w:txbxContent>
                          <w:p w14:paraId="360257EA" w14:textId="77777777" w:rsidR="007C37BD" w:rsidRDefault="00EF3734" w:rsidP="007C37BD">
                            <w:r>
                              <w:rPr>
                                <w:noProof/>
                              </w:rPr>
                              <w:object w:dxaOrig="5220" w:dyaOrig="4755" w14:anchorId="000AB65A">
                                <v:shape id="_x0000_i1056" type="#_x0000_t75" style="width:100.2pt;height:93.6pt">
                                  <v:imagedata r:id="rId195" o:title=""/>
                                </v:shape>
                                <o:OLEObject Type="Embed" ProgID="ChemDraw.Document.6.0" ShapeID="_x0000_i1056" DrawAspect="Content" ObjectID="_1770381764" r:id="rId19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C37BD" w:rsidRPr="006C6BAF" w14:paraId="78FDA27A" w14:textId="77777777" w:rsidTr="007E2DB3">
        <w:trPr>
          <w:trHeight w:val="2425"/>
        </w:trPr>
        <w:tc>
          <w:tcPr>
            <w:tcW w:w="9235" w:type="dxa"/>
          </w:tcPr>
          <w:p w14:paraId="64E67AB0" w14:textId="77777777" w:rsidR="007C37BD" w:rsidRPr="006C6BAF" w:rsidRDefault="007C37B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752FC56" wp14:editId="75A75178">
                  <wp:extent cx="5727065" cy="2663190"/>
                  <wp:effectExtent l="0" t="0" r="0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065" cy="266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37BD" w:rsidRPr="006C6BAF" w14:paraId="36E98C11" w14:textId="77777777" w:rsidTr="007E2DB3">
        <w:trPr>
          <w:trHeight w:val="377"/>
        </w:trPr>
        <w:tc>
          <w:tcPr>
            <w:tcW w:w="9235" w:type="dxa"/>
          </w:tcPr>
          <w:p w14:paraId="354F1BC8" w14:textId="1C8A90A0" w:rsidR="007C37BD" w:rsidRPr="006C6BAF" w:rsidRDefault="0073160A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32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5B0E26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Daidzein 8-</w:t>
            </w:r>
            <w:r w:rsidR="005B0E26" w:rsidRPr="006C6BA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18"/>
                <w:szCs w:val="18"/>
              </w:rPr>
              <w:t>C</w:t>
            </w:r>
            <w:r w:rsidR="005B0E26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-glucoside</w:t>
            </w:r>
            <w:r w:rsidR="005B0E26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   Peak No (32)</w:t>
            </w:r>
          </w:p>
        </w:tc>
      </w:tr>
    </w:tbl>
    <w:p w14:paraId="5E144280" w14:textId="1D3E03B2" w:rsidR="006175B1" w:rsidRPr="006C6BAF" w:rsidRDefault="006175B1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F207471" w14:textId="77777777" w:rsidR="006175B1" w:rsidRPr="006C6BAF" w:rsidRDefault="006175B1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658" w:type="dxa"/>
        <w:tblInd w:w="-6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22"/>
      </w:tblGrid>
      <w:tr w:rsidR="00A5755C" w:rsidRPr="006C6BAF" w14:paraId="19ED3DAC" w14:textId="77777777" w:rsidTr="007E2DB3">
        <w:trPr>
          <w:trHeight w:val="3033"/>
        </w:trPr>
        <w:tc>
          <w:tcPr>
            <w:tcW w:w="9658" w:type="dxa"/>
          </w:tcPr>
          <w:p w14:paraId="36D4B9EB" w14:textId="77777777" w:rsidR="00A5755C" w:rsidRPr="006C6BAF" w:rsidRDefault="00A5755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37600" behindDoc="0" locked="0" layoutInCell="1" allowOverlap="1" wp14:anchorId="4EBFD1A9" wp14:editId="2FDB31EA">
                      <wp:simplePos x="0" y="0"/>
                      <wp:positionH relativeFrom="column">
                        <wp:posOffset>3840488</wp:posOffset>
                      </wp:positionH>
                      <wp:positionV relativeFrom="paragraph">
                        <wp:posOffset>136163</wp:posOffset>
                      </wp:positionV>
                      <wp:extent cx="1527529" cy="1035371"/>
                      <wp:effectExtent l="0" t="0" r="0" b="0"/>
                      <wp:wrapNone/>
                      <wp:docPr id="1039193765" name="Text Box 10391937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27529" cy="10353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07D0279" w14:textId="64F80F4A" w:rsidR="00A5755C" w:rsidRDefault="00EF3734" w:rsidP="00A5755C">
                                  <w:r>
                                    <w:rPr>
                                      <w:noProof/>
                                    </w:rPr>
                                    <w:object w:dxaOrig="4961" w:dyaOrig="6772" w14:anchorId="0AAB1623">
                                      <v:shape id="_x0000_i1057" type="#_x0000_t75" style="width:129.75pt;height:136.5pt">
                                        <v:imagedata r:id="rId198" o:title=""/>
                                      </v:shape>
                                      <o:OLEObject Type="Embed" ProgID="ChemDraw.Document.6.0" ShapeID="_x0000_i1057" DrawAspect="Content" ObjectID="_1782299621" r:id="rId19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BFD1A9" id="Text Box 1039193765" o:spid="_x0000_s1058" type="#_x0000_t202" style="position:absolute;margin-left:302.4pt;margin-top:10.7pt;width:120.3pt;height:81.55pt;z-index:251737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" fillcolor="white [3201]" stroked="f" strokeweight=".5pt">
                      <v:textbox style="mso-fit-shape-to-text:t">
                        <w:txbxContent>
                          <w:p w14:paraId="607D0279" w14:textId="64F80F4A" w:rsidR="00A5755C" w:rsidRDefault="00EF3734" w:rsidP="00A5755C">
                            <w:r>
                              <w:rPr>
                                <w:noProof/>
                              </w:rPr>
                              <w:object w:dxaOrig="5220" w:dyaOrig="7140" w14:anchorId="0AAB1623">
                                <v:shape id="_x0000_i1057" type="#_x0000_t75" style="width:129.6pt;height:136.8pt">
                                  <v:imagedata r:id="rId200" o:title=""/>
                                </v:shape>
                                <o:OLEObject Type="Embed" ProgID="ChemDraw.Document.6.0" ShapeID="_x0000_i1057" DrawAspect="Content" ObjectID="_1770381765" r:id="rId20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716989B" wp14:editId="08E92770">
                  <wp:extent cx="5995686" cy="2661285"/>
                  <wp:effectExtent l="0" t="0" r="0" b="0"/>
                  <wp:docPr id="1039193766" name="Picture 10391937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6400" cy="2661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755C" w:rsidRPr="006C6BAF" w14:paraId="32E563BD" w14:textId="77777777" w:rsidTr="007E2DB3">
        <w:trPr>
          <w:trHeight w:val="3033"/>
        </w:trPr>
        <w:tc>
          <w:tcPr>
            <w:tcW w:w="9658" w:type="dxa"/>
          </w:tcPr>
          <w:p w14:paraId="3D63A608" w14:textId="77777777" w:rsidR="00A5755C" w:rsidRPr="006C6BAF" w:rsidRDefault="00A5755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b/>
                <w:bCs/>
                <w:noProof/>
                <w:sz w:val="18"/>
                <w:szCs w:val="18"/>
              </w:rPr>
              <w:drawing>
                <wp:inline distT="0" distB="0" distL="0" distR="0" wp14:anchorId="739A9ED8" wp14:editId="47CEF5F8">
                  <wp:extent cx="6099858" cy="2658110"/>
                  <wp:effectExtent l="0" t="0" r="0" b="0"/>
                  <wp:docPr id="1039193767" name="Picture 10391937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1076" cy="2658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755C" w:rsidRPr="006C6BAF" w14:paraId="406A72B8" w14:textId="77777777" w:rsidTr="007E2DB3">
        <w:trPr>
          <w:trHeight w:val="620"/>
        </w:trPr>
        <w:tc>
          <w:tcPr>
            <w:tcW w:w="9658" w:type="dxa"/>
          </w:tcPr>
          <w:p w14:paraId="2530138B" w14:textId="62C44855" w:rsidR="00A5755C" w:rsidRPr="006C6BAF" w:rsidRDefault="00A5755C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33S. XIC chromatogram and 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lang w:val="en-GB" w:eastAsia="de-DE"/>
              </w:rPr>
              <w:t>MS</w:t>
            </w:r>
            <w:r w:rsidR="000874D9" w:rsidRPr="006C6BAF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GB" w:eastAsia="de-DE"/>
              </w:rPr>
              <w:t xml:space="preserve">2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spectrum of Delphinidin-3-</w:t>
            </w:r>
            <w:r w:rsidRPr="006C6BAF">
              <w:rPr>
                <w:rFonts w:asciiTheme="majorBidi" w:hAnsiTheme="majorBidi" w:cstheme="majorBidi"/>
                <w:i/>
                <w:iCs/>
                <w:sz w:val="18"/>
                <w:szCs w:val="18"/>
              </w:rPr>
              <w:t>O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-(6''-O-α-rhamnopyranosyl-β-glucopyranoside Peak No (33)</w:t>
            </w:r>
          </w:p>
        </w:tc>
      </w:tr>
    </w:tbl>
    <w:p w14:paraId="6909CB8F" w14:textId="58939827" w:rsidR="00545610" w:rsidRPr="006C6BAF" w:rsidRDefault="0054561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1CA2165" w14:textId="77777777" w:rsidR="00545610" w:rsidRPr="006C6BAF" w:rsidRDefault="0054561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p w14:paraId="63132952" w14:textId="4AFCD09C" w:rsidR="00922D87" w:rsidRPr="006C6BAF" w:rsidRDefault="00922D87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W w:w="9487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85"/>
      </w:tblGrid>
      <w:tr w:rsidR="00122CA5" w:rsidRPr="006C6BAF" w14:paraId="3834AFA3" w14:textId="77777777" w:rsidTr="007E2DB3">
        <w:trPr>
          <w:trHeight w:val="2491"/>
        </w:trPr>
        <w:tc>
          <w:tcPr>
            <w:tcW w:w="9487" w:type="dxa"/>
          </w:tcPr>
          <w:p w14:paraId="5E387D88" w14:textId="77777777" w:rsidR="00122CA5" w:rsidRPr="006C6BAF" w:rsidRDefault="00122CA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D40011C" wp14:editId="67E7C208">
                  <wp:extent cx="5949388" cy="2663825"/>
                  <wp:effectExtent l="0" t="0" r="0" b="0"/>
                  <wp:docPr id="1039193739" name="Picture 10391937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1052" cy="2664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1" allowOverlap="1" wp14:anchorId="7CBFC3E2" wp14:editId="6D861E70">
                      <wp:simplePos x="0" y="0"/>
                      <wp:positionH relativeFrom="column">
                        <wp:posOffset>4520123</wp:posOffset>
                      </wp:positionH>
                      <wp:positionV relativeFrom="paragraph">
                        <wp:posOffset>53285</wp:posOffset>
                      </wp:positionV>
                      <wp:extent cx="1470992" cy="1470991"/>
                      <wp:effectExtent l="0" t="0" r="3810" b="0"/>
                      <wp:wrapNone/>
                      <wp:docPr id="1039193738" name="Text Box 10391937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70992" cy="147099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18A4432" w14:textId="77777777" w:rsidR="00122CA5" w:rsidRDefault="00EF3734" w:rsidP="00122CA5">
                                  <w:r>
                                    <w:rPr>
                                      <w:noProof/>
                                    </w:rPr>
                                    <w:object w:dxaOrig="1994" w:dyaOrig="2792" w14:anchorId="152FB047">
                                      <v:shape id="_x0000_i1058" type="#_x0000_t75" style="width:79.5pt;height:108pt">
                                        <v:imagedata r:id="rId205" o:title=""/>
                                      </v:shape>
                                      <o:OLEObject Type="Embed" ProgID="ChemDraw.Document.6.0" ShapeID="_x0000_i1058" DrawAspect="Content" ObjectID="_1782299622" r:id="rId20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BFC3E2" id="Text Box 1039193738" o:spid="_x0000_s1059" type="#_x0000_t202" style="position:absolute;margin-left:355.9pt;margin-top:4.2pt;width:115.85pt;height:115.85pt;z-index:2516372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" fillcolor="white [3201]" stroked="f" strokeweight=".5pt">
                      <v:textbox>
                        <w:txbxContent>
                          <w:p w14:paraId="618A4432" w14:textId="77777777" w:rsidR="00122CA5" w:rsidRDefault="00EF3734" w:rsidP="00122CA5">
                            <w:r>
                              <w:rPr>
                                <w:noProof/>
                              </w:rPr>
                              <w:object w:dxaOrig="2100" w:dyaOrig="2940" w14:anchorId="152FB047">
                                <v:shape id="_x0000_i1058" type="#_x0000_t75" style="width:79.2pt;height:108pt">
                                  <v:imagedata r:id="rId207" o:title=""/>
                                </v:shape>
                                <o:OLEObject Type="Embed" ProgID="ChemDraw.Document.6.0" ShapeID="_x0000_i1058" DrawAspect="Content" ObjectID="_1770381766" r:id="rId20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22CA5" w:rsidRPr="006C6BAF" w14:paraId="143BE4B9" w14:textId="77777777" w:rsidTr="007E2DB3">
        <w:trPr>
          <w:trHeight w:val="4287"/>
        </w:trPr>
        <w:tc>
          <w:tcPr>
            <w:tcW w:w="9487" w:type="dxa"/>
          </w:tcPr>
          <w:p w14:paraId="5842C2E6" w14:textId="77777777" w:rsidR="00122CA5" w:rsidRPr="006C6BAF" w:rsidRDefault="00122CA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0CE57C6" wp14:editId="370A2E7B">
                  <wp:extent cx="5725160" cy="2663825"/>
                  <wp:effectExtent l="0" t="0" r="0" b="0"/>
                  <wp:docPr id="1039193740" name="Picture 10391937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266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2CA5" w:rsidRPr="006C6BAF" w14:paraId="30439F38" w14:textId="77777777" w:rsidTr="007E2DB3">
        <w:trPr>
          <w:trHeight w:val="73"/>
        </w:trPr>
        <w:tc>
          <w:tcPr>
            <w:tcW w:w="9487" w:type="dxa"/>
          </w:tcPr>
          <w:p w14:paraId="58C247A6" w14:textId="27A653AC" w:rsidR="00122CA5" w:rsidRPr="006C6BAF" w:rsidRDefault="00EF67E6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34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Peak No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3,4-</w:t>
            </w:r>
            <w:r w:rsidR="003D06C2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D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ihydroxybenzoic acid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(34)</w:t>
            </w:r>
          </w:p>
        </w:tc>
      </w:tr>
    </w:tbl>
    <w:p w14:paraId="1E801F6B" w14:textId="5F8164ED" w:rsidR="002B5A3C" w:rsidRPr="006C6BAF" w:rsidRDefault="002B5A3C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209B0BE" w14:textId="77777777" w:rsidR="002B5A3C" w:rsidRPr="006C6BAF" w:rsidRDefault="002B5A3C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347"/>
        <w:tblW w:w="92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0"/>
      </w:tblGrid>
      <w:tr w:rsidR="002B5A3C" w:rsidRPr="006C6BAF" w14:paraId="2D341262" w14:textId="77777777" w:rsidTr="007E2DB3">
        <w:trPr>
          <w:trHeight w:val="2983"/>
        </w:trPr>
        <w:tc>
          <w:tcPr>
            <w:tcW w:w="9226" w:type="dxa"/>
          </w:tcPr>
          <w:p w14:paraId="51686694" w14:textId="77777777" w:rsidR="002B5A3C" w:rsidRPr="006C6BAF" w:rsidRDefault="002B5A3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579E8C86" wp14:editId="7881CDBD">
                  <wp:extent cx="5695950" cy="2667000"/>
                  <wp:effectExtent l="0" t="0" r="0" b="0"/>
                  <wp:docPr id="1039193742" name="Picture 10391937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595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38272" behindDoc="0" locked="0" layoutInCell="1" allowOverlap="1" wp14:anchorId="26BEBC6E" wp14:editId="4D4A8DD9">
                      <wp:simplePos x="0" y="0"/>
                      <wp:positionH relativeFrom="column">
                        <wp:posOffset>3966845</wp:posOffset>
                      </wp:positionH>
                      <wp:positionV relativeFrom="paragraph">
                        <wp:posOffset>283210</wp:posOffset>
                      </wp:positionV>
                      <wp:extent cx="1691640" cy="1371600"/>
                      <wp:effectExtent l="0" t="0" r="3810" b="5080"/>
                      <wp:wrapNone/>
                      <wp:docPr id="1039193741" name="Text Box 10391937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91640" cy="1371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969B9CE" w14:textId="77777777" w:rsidR="002B5A3C" w:rsidRDefault="00EF3734" w:rsidP="002B5A3C">
                                  <w:r>
                                    <w:rPr>
                                      <w:noProof/>
                                    </w:rPr>
                                    <w:object w:dxaOrig="5973" w:dyaOrig="3191" w14:anchorId="10A3726F">
                                      <v:shape id="_x0000_i1059" type="#_x0000_t75" style="width:122.25pt;height:64.5pt">
                                        <v:imagedata r:id="rId211" o:title=""/>
                                      </v:shape>
                                      <o:OLEObject Type="Embed" ProgID="ChemDraw.Document.6.0" ShapeID="_x0000_i1059" DrawAspect="Content" ObjectID="_1782299623" r:id="rId21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6BEBC6E" id="Text Box 1039193741" o:spid="_x0000_s1060" type="#_x0000_t202" style="position:absolute;margin-left:312.35pt;margin-top:22.3pt;width:133.2pt;height:108pt;z-index:251638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" fillcolor="white [3201]" stroked="f" strokeweight=".5pt">
                      <v:textbox style="mso-fit-shape-to-text:t">
                        <w:txbxContent>
                          <w:p w14:paraId="6969B9CE" w14:textId="77777777" w:rsidR="002B5A3C" w:rsidRDefault="00EF3734" w:rsidP="002B5A3C">
                            <w:r>
                              <w:rPr>
                                <w:noProof/>
                              </w:rPr>
                              <w:object w:dxaOrig="6285" w:dyaOrig="3360" w14:anchorId="10A3726F">
                                <v:shape id="_x0000_i1059" type="#_x0000_t75" style="width:122.4pt;height:64.8pt">
                                  <v:imagedata r:id="rId213" o:title=""/>
                                </v:shape>
                                <o:OLEObject Type="Embed" ProgID="ChemDraw.Document.6.0" ShapeID="_x0000_i1059" DrawAspect="Content" ObjectID="_1770381767" r:id="rId21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2B5A3C" w:rsidRPr="006C6BAF" w14:paraId="677E2946" w14:textId="77777777" w:rsidTr="007E2DB3">
        <w:trPr>
          <w:trHeight w:val="2983"/>
        </w:trPr>
        <w:tc>
          <w:tcPr>
            <w:tcW w:w="9226" w:type="dxa"/>
          </w:tcPr>
          <w:p w14:paraId="41B2128B" w14:textId="77777777" w:rsidR="002B5A3C" w:rsidRPr="006C6BAF" w:rsidRDefault="002B5A3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C6170C9" wp14:editId="5130BF09">
                  <wp:extent cx="5730240" cy="2667000"/>
                  <wp:effectExtent l="0" t="0" r="0" b="0"/>
                  <wp:docPr id="1039193743" name="Picture 10391937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24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5A3C" w:rsidRPr="006C6BAF" w14:paraId="6867225F" w14:textId="77777777" w:rsidTr="007E2DB3">
        <w:trPr>
          <w:trHeight w:val="365"/>
        </w:trPr>
        <w:tc>
          <w:tcPr>
            <w:tcW w:w="9226" w:type="dxa"/>
          </w:tcPr>
          <w:p w14:paraId="6E0246E8" w14:textId="4BA2E45A" w:rsidR="002B5A3C" w:rsidRPr="006C6BAF" w:rsidRDefault="00EF67E6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35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Chlorogenic acid Peak No (35)</w:t>
            </w:r>
            <w:r w:rsidR="002B5A3C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</w:p>
        </w:tc>
      </w:tr>
    </w:tbl>
    <w:p w14:paraId="7FD9BF00" w14:textId="415695CF" w:rsidR="00B47562" w:rsidRPr="006C6BAF" w:rsidRDefault="00B4756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1BDEF7B" w14:textId="77777777" w:rsidR="00B47562" w:rsidRPr="006C6BAF" w:rsidRDefault="00B4756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31" w:type="dxa"/>
        <w:tblInd w:w="-4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31"/>
      </w:tblGrid>
      <w:tr w:rsidR="007C1999" w:rsidRPr="006C6BAF" w14:paraId="28C424A9" w14:textId="77777777" w:rsidTr="007E2DB3">
        <w:trPr>
          <w:trHeight w:val="2579"/>
        </w:trPr>
        <w:tc>
          <w:tcPr>
            <w:tcW w:w="9231" w:type="dxa"/>
          </w:tcPr>
          <w:p w14:paraId="00DFE796" w14:textId="77777777" w:rsidR="007C1999" w:rsidRPr="006C6BAF" w:rsidRDefault="007C199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665E9F31" wp14:editId="570DFEC1">
                  <wp:extent cx="5724525" cy="2657475"/>
                  <wp:effectExtent l="0" t="0" r="0" b="0"/>
                  <wp:docPr id="1039193745" name="Picture 10391937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 wp14:anchorId="4EF317CA" wp14:editId="40308BAF">
                      <wp:simplePos x="0" y="0"/>
                      <wp:positionH relativeFrom="column">
                        <wp:posOffset>3690620</wp:posOffset>
                      </wp:positionH>
                      <wp:positionV relativeFrom="paragraph">
                        <wp:posOffset>155575</wp:posOffset>
                      </wp:positionV>
                      <wp:extent cx="1552575" cy="1600200"/>
                      <wp:effectExtent l="0" t="0" r="0" b="9525"/>
                      <wp:wrapNone/>
                      <wp:docPr id="1039193744" name="Text Box 10391937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52575" cy="160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A4F9630" w14:textId="77777777" w:rsidR="007C1999" w:rsidRDefault="00EF3734" w:rsidP="007C1999">
                                  <w:r>
                                    <w:rPr>
                                      <w:noProof/>
                                    </w:rPr>
                                    <w:object w:dxaOrig="2487" w:dyaOrig="2780" w14:anchorId="704D2349">
                                      <v:shape id="_x0000_i1060" type="#_x0000_t75" style="width:86.25pt;height:93.75pt">
                                        <v:imagedata r:id="rId217" o:title=""/>
                                      </v:shape>
                                      <o:OLEObject Type="Embed" ProgID="ChemDraw.Document.6.0" ShapeID="_x0000_i1060" DrawAspect="Content" ObjectID="_1782299624" r:id="rId21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F317CA" id="Text Box 1039193744" o:spid="_x0000_s1061" type="#_x0000_t202" style="position:absolute;margin-left:290.6pt;margin-top:12.25pt;width:122.25pt;height:126pt;z-index:2516392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" fillcolor="white [3201]" stroked="f" strokeweight=".5pt">
                      <v:textbox style="mso-fit-shape-to-text:t">
                        <w:txbxContent>
                          <w:p w14:paraId="5A4F9630" w14:textId="77777777" w:rsidR="007C1999" w:rsidRDefault="00EF3734" w:rsidP="007C1999">
                            <w:r>
                              <w:rPr>
                                <w:noProof/>
                              </w:rPr>
                              <w:object w:dxaOrig="2625" w:dyaOrig="2940" w14:anchorId="704D2349">
                                <v:shape id="_x0000_i1060" type="#_x0000_t75" style="width:86.4pt;height:93.6pt">
                                  <v:imagedata r:id="rId219" o:title=""/>
                                </v:shape>
                                <o:OLEObject Type="Embed" ProgID="ChemDraw.Document.6.0" ShapeID="_x0000_i1060" DrawAspect="Content" ObjectID="_1770381768" r:id="rId22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C1999" w:rsidRPr="006C6BAF" w14:paraId="4A2BD20A" w14:textId="77777777" w:rsidTr="007E2DB3">
        <w:trPr>
          <w:trHeight w:val="2579"/>
        </w:trPr>
        <w:tc>
          <w:tcPr>
            <w:tcW w:w="9231" w:type="dxa"/>
          </w:tcPr>
          <w:p w14:paraId="07BF1F98" w14:textId="77777777" w:rsidR="007C1999" w:rsidRPr="006C6BAF" w:rsidRDefault="007C199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0FD6E2E" wp14:editId="630240A2">
                  <wp:extent cx="5671595" cy="2657347"/>
                  <wp:effectExtent l="0" t="0" r="0" b="0"/>
                  <wp:docPr id="1039193746" name="Picture 10391937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1746" cy="2662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1999" w:rsidRPr="006C6BAF" w14:paraId="52B434E9" w14:textId="77777777" w:rsidTr="007E2DB3">
        <w:trPr>
          <w:trHeight w:val="393"/>
        </w:trPr>
        <w:tc>
          <w:tcPr>
            <w:tcW w:w="9231" w:type="dxa"/>
          </w:tcPr>
          <w:p w14:paraId="692B5939" w14:textId="1D6D7E6B" w:rsidR="00EF67E6" w:rsidRPr="006C6BAF" w:rsidRDefault="00EF67E6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36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Homogenentisic acid Peak No (36)</w:t>
            </w:r>
          </w:p>
          <w:p w14:paraId="0E25943A" w14:textId="4B7B3CB1" w:rsidR="007C1999" w:rsidRPr="006C6BAF" w:rsidRDefault="007C1999" w:rsidP="00A65FD6">
            <w:pPr>
              <w:pStyle w:val="ListParagraph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067493CB" w14:textId="39E2EE20" w:rsidR="007C1999" w:rsidRPr="006C6BAF" w:rsidRDefault="007C199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1D60E47" w14:textId="77777777" w:rsidR="007C1999" w:rsidRPr="006C6BAF" w:rsidRDefault="007C199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437"/>
        <w:tblW w:w="99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4"/>
      </w:tblGrid>
      <w:tr w:rsidR="007C1999" w:rsidRPr="006C6BAF" w14:paraId="1B435311" w14:textId="77777777" w:rsidTr="007E2DB3">
        <w:trPr>
          <w:trHeight w:val="4040"/>
        </w:trPr>
        <w:tc>
          <w:tcPr>
            <w:tcW w:w="9934" w:type="dxa"/>
          </w:tcPr>
          <w:p w14:paraId="5199FB1C" w14:textId="77777777" w:rsidR="007C1999" w:rsidRPr="006C6BAF" w:rsidRDefault="007C199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2EB7BF7" wp14:editId="3EFF7664">
                  <wp:extent cx="5729605" cy="2661920"/>
                  <wp:effectExtent l="0" t="0" r="4445" b="0"/>
                  <wp:docPr id="1039193748" name="Picture 10391937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 wp14:anchorId="696DB4FD" wp14:editId="216B87DA">
                      <wp:simplePos x="0" y="0"/>
                      <wp:positionH relativeFrom="column">
                        <wp:posOffset>4592841</wp:posOffset>
                      </wp:positionH>
                      <wp:positionV relativeFrom="paragraph">
                        <wp:posOffset>74673</wp:posOffset>
                      </wp:positionV>
                      <wp:extent cx="1480949" cy="2314936"/>
                      <wp:effectExtent l="0" t="0" r="5080" b="9525"/>
                      <wp:wrapNone/>
                      <wp:docPr id="1039193747" name="Text Box 10391937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0949" cy="231493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1237235" w14:textId="77777777" w:rsidR="007C1999" w:rsidRDefault="00EF3734" w:rsidP="007C1999">
                                  <w:r>
                                    <w:rPr>
                                      <w:noProof/>
                                    </w:rPr>
                                    <w:object w:dxaOrig="3972" w:dyaOrig="6767" w14:anchorId="532E453F">
                                      <v:shape id="_x0000_i1061" type="#_x0000_t75" style="width:101.25pt;height:165pt">
                                        <v:imagedata r:id="rId223" o:title=""/>
                                      </v:shape>
                                      <o:OLEObject Type="Embed" ProgID="ChemDraw.Document.6.0" ShapeID="_x0000_i1061" DrawAspect="Content" ObjectID="_1782299625" r:id="rId22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6DB4FD" id="Text Box 1039193747" o:spid="_x0000_s1062" type="#_x0000_t202" style="position:absolute;margin-left:361.65pt;margin-top:5.9pt;width:116.6pt;height:182.3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" fillcolor="white [3201]" stroked="f" strokeweight=".5pt">
                      <v:textbox>
                        <w:txbxContent>
                          <w:p w14:paraId="31237235" w14:textId="77777777" w:rsidR="007C1999" w:rsidRDefault="00EF3734" w:rsidP="007C1999">
                            <w:r>
                              <w:rPr>
                                <w:noProof/>
                              </w:rPr>
                              <w:object w:dxaOrig="4185" w:dyaOrig="7140" w14:anchorId="532E453F">
                                <v:shape id="_x0000_i1061" type="#_x0000_t75" style="width:101.4pt;height:165pt">
                                  <v:imagedata r:id="rId225" o:title=""/>
                                </v:shape>
                                <o:OLEObject Type="Embed" ProgID="ChemDraw.Document.6.0" ShapeID="_x0000_i1061" DrawAspect="Content" ObjectID="_1770381769" r:id="rId22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C1999" w:rsidRPr="006C6BAF" w14:paraId="3CB6E022" w14:textId="77777777" w:rsidTr="007E2DB3">
        <w:trPr>
          <w:trHeight w:val="2635"/>
        </w:trPr>
        <w:tc>
          <w:tcPr>
            <w:tcW w:w="9934" w:type="dxa"/>
          </w:tcPr>
          <w:p w14:paraId="00D66A41" w14:textId="77777777" w:rsidR="007C1999" w:rsidRPr="006C6BAF" w:rsidRDefault="007C199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B164E6F" wp14:editId="41CBCAAC">
                  <wp:extent cx="6105525" cy="2661920"/>
                  <wp:effectExtent l="0" t="0" r="0" b="0"/>
                  <wp:docPr id="1039193749" name="Picture 10391937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5525" cy="266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1999" w:rsidRPr="006C6BAF" w14:paraId="6883CA0E" w14:textId="77777777" w:rsidTr="007E2DB3">
        <w:trPr>
          <w:trHeight w:val="350"/>
        </w:trPr>
        <w:tc>
          <w:tcPr>
            <w:tcW w:w="9934" w:type="dxa"/>
          </w:tcPr>
          <w:p w14:paraId="687684E1" w14:textId="2E13E39D" w:rsidR="00EF67E6" w:rsidRPr="006C6BAF" w:rsidRDefault="00EF67E6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37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Rosmarinic acid Peak No (37)</w:t>
            </w:r>
          </w:p>
          <w:p w14:paraId="4EC14BBF" w14:textId="4BE3DC36" w:rsidR="007C1999" w:rsidRPr="006C6BAF" w:rsidRDefault="007C1999" w:rsidP="00A65FD6">
            <w:pPr>
              <w:pStyle w:val="ListParagraph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7658708E" w14:textId="7DE1597C" w:rsidR="00A26A57" w:rsidRPr="006C6BAF" w:rsidRDefault="00A26A57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932EDB2" w14:textId="77777777" w:rsidR="00A26A57" w:rsidRPr="006C6BAF" w:rsidRDefault="00A26A57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274"/>
        <w:tblW w:w="9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7"/>
      </w:tblGrid>
      <w:tr w:rsidR="00A26A57" w:rsidRPr="006C6BAF" w14:paraId="0606AF53" w14:textId="77777777" w:rsidTr="007E2DB3">
        <w:trPr>
          <w:trHeight w:val="3410"/>
        </w:trPr>
        <w:tc>
          <w:tcPr>
            <w:tcW w:w="9227" w:type="dxa"/>
          </w:tcPr>
          <w:p w14:paraId="7B58501F" w14:textId="77777777" w:rsidR="00A26A57" w:rsidRPr="006C6BAF" w:rsidRDefault="00A26A5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4296C137" wp14:editId="2C7F271C">
                  <wp:extent cx="5721985" cy="2660015"/>
                  <wp:effectExtent l="0" t="0" r="0" b="0"/>
                  <wp:docPr id="1039193751" name="Picture 10391937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985" cy="266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 wp14:anchorId="250C25A1" wp14:editId="3547706A">
                      <wp:simplePos x="0" y="0"/>
                      <wp:positionH relativeFrom="column">
                        <wp:posOffset>3530427</wp:posOffset>
                      </wp:positionH>
                      <wp:positionV relativeFrom="paragraph">
                        <wp:posOffset>35214</wp:posOffset>
                      </wp:positionV>
                      <wp:extent cx="858982" cy="3089563"/>
                      <wp:effectExtent l="0" t="0" r="0" b="1270"/>
                      <wp:wrapNone/>
                      <wp:docPr id="1039193750" name="Text Box 10391937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58982" cy="30895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C299FF7" w14:textId="77777777" w:rsidR="00A26A57" w:rsidRPr="0031080C" w:rsidRDefault="00EF3734" w:rsidP="00A26A57">
                                  <w:pPr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31080C">
                                    <w:rPr>
                                      <w:noProof/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  <w:object w:dxaOrig="854" w:dyaOrig="1820" w14:anchorId="41D5A50C">
                                      <v:shape id="_x0000_i1062" type="#_x0000_t75" style="width:57.75pt;height:122.25pt">
                                        <v:imagedata r:id="rId229" o:title=""/>
                                      </v:shape>
                                      <o:OLEObject Type="Embed" ProgID="ChemDraw.Document.6.0" ShapeID="_x0000_i1062" DrawAspect="Content" ObjectID="_1782299626" r:id="rId23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0C25A1" id="Text Box 1039193750" o:spid="_x0000_s1063" type="#_x0000_t202" style="position:absolute;margin-left:278pt;margin-top:2.75pt;width:67.65pt;height:243.25pt;z-index:251641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" filled="f" stroked="f" strokeweight=".5pt">
                      <v:textbox style="mso-fit-shape-to-text:t">
                        <w:txbxContent>
                          <w:p w14:paraId="3C299FF7" w14:textId="77777777" w:rsidR="00A26A57" w:rsidRPr="0031080C" w:rsidRDefault="00EF3734" w:rsidP="00A26A57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31080C">
                              <w:rPr>
                                <w:noProof/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  <w:object w:dxaOrig="900" w:dyaOrig="1920" w14:anchorId="41D5A50C">
                                <v:shape id="_x0000_i1062" type="#_x0000_t75" style="width:57.6pt;height:122.4pt">
                                  <v:imagedata r:id="rId231" o:title=""/>
                                </v:shape>
                                <o:OLEObject Type="Embed" ProgID="ChemDraw.Document.6.0" ShapeID="_x0000_i1062" DrawAspect="Content" ObjectID="_1770381770" r:id="rId23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26A57" w:rsidRPr="006C6BAF" w14:paraId="694FD724" w14:textId="77777777" w:rsidTr="007E2DB3">
        <w:trPr>
          <w:trHeight w:val="2246"/>
        </w:trPr>
        <w:tc>
          <w:tcPr>
            <w:tcW w:w="9227" w:type="dxa"/>
          </w:tcPr>
          <w:p w14:paraId="4980B295" w14:textId="77777777" w:rsidR="00A26A57" w:rsidRPr="006C6BAF" w:rsidRDefault="00A26A5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B75FE99" wp14:editId="18B4F79F">
                  <wp:extent cx="5721985" cy="2660015"/>
                  <wp:effectExtent l="0" t="0" r="0" b="0"/>
                  <wp:docPr id="1039193752" name="Picture 1039193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985" cy="266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6A57" w:rsidRPr="006C6BAF" w14:paraId="34F8A9CC" w14:textId="77777777" w:rsidTr="007E2DB3">
        <w:trPr>
          <w:trHeight w:val="323"/>
        </w:trPr>
        <w:tc>
          <w:tcPr>
            <w:tcW w:w="9227" w:type="dxa"/>
          </w:tcPr>
          <w:p w14:paraId="36FD7830" w14:textId="1560EEFE" w:rsidR="00A26A57" w:rsidRPr="006C6BAF" w:rsidRDefault="007445C4" w:rsidP="00A65FD6">
            <w:pPr>
              <w:pStyle w:val="ListParagraph"/>
              <w:numPr>
                <w:ilvl w:val="0"/>
                <w:numId w:val="9"/>
              </w:numPr>
              <w:spacing w:after="160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38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i/>
                <w:iCs/>
                <w:color w:val="000000"/>
                <w:sz w:val="18"/>
                <w:szCs w:val="18"/>
                <w:shd w:val="clear" w:color="auto" w:fill="FFFFFF" w:themeFill="background1"/>
              </w:rPr>
              <w:t>p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  <w:shd w:val="clear" w:color="auto" w:fill="FFFFFF" w:themeFill="background1"/>
              </w:rPr>
              <w:t>-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Hydroxybenzoic acid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38)</w:t>
            </w:r>
          </w:p>
        </w:tc>
      </w:tr>
    </w:tbl>
    <w:p w14:paraId="54DB588F" w14:textId="2CD83547" w:rsidR="00927670" w:rsidRPr="006C6BAF" w:rsidRDefault="0092767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D80A527" w14:textId="77777777" w:rsidR="00927670" w:rsidRPr="006C6BAF" w:rsidRDefault="0092767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837" w:type="dxa"/>
        <w:tblInd w:w="-7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37"/>
      </w:tblGrid>
      <w:tr w:rsidR="00927670" w:rsidRPr="006C6BAF" w14:paraId="57ECAE80" w14:textId="77777777" w:rsidTr="007E2DB3">
        <w:trPr>
          <w:trHeight w:val="2941"/>
        </w:trPr>
        <w:tc>
          <w:tcPr>
            <w:tcW w:w="9837" w:type="dxa"/>
          </w:tcPr>
          <w:p w14:paraId="10F6677C" w14:textId="77777777" w:rsidR="00927670" w:rsidRPr="006C6BAF" w:rsidRDefault="00927670" w:rsidP="00A65FD6">
            <w:p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 wp14:anchorId="2FA50D54" wp14:editId="10B07185">
                      <wp:simplePos x="0" y="0"/>
                      <wp:positionH relativeFrom="column">
                        <wp:posOffset>2297372</wp:posOffset>
                      </wp:positionH>
                      <wp:positionV relativeFrom="paragraph">
                        <wp:posOffset>187614</wp:posOffset>
                      </wp:positionV>
                      <wp:extent cx="1343891" cy="1524000"/>
                      <wp:effectExtent l="0" t="0" r="8890" b="5715"/>
                      <wp:wrapNone/>
                      <wp:docPr id="1039193753" name="Text Box 10391937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43891" cy="1524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7DD7E8" w14:textId="77777777" w:rsidR="00927670" w:rsidRDefault="00EF3734" w:rsidP="00927670">
                                  <w:r>
                                    <w:rPr>
                                      <w:noProof/>
                                    </w:rPr>
                                    <w:object w:dxaOrig="2341" w:dyaOrig="2703" w14:anchorId="1E5EF230">
                                      <v:shape id="_x0000_i1063" type="#_x0000_t75" style="width:93.75pt;height:108pt">
                                        <v:imagedata r:id="rId234" o:title=""/>
                                      </v:shape>
                                      <o:OLEObject Type="Embed" ProgID="ChemDraw.Document.6.0" ShapeID="_x0000_i1063" DrawAspect="Content" ObjectID="_1782299627" r:id="rId23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A50D54" id="Text Box 1039193753" o:spid="_x0000_s1064" type="#_x0000_t202" style="position:absolute;left:0;text-align:left;margin-left:180.9pt;margin-top:14.75pt;width:105.8pt;height:120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" fillcolor="white [3201]" stroked="f" strokeweight=".5pt">
                      <v:textbox style="mso-fit-shape-to-text:t">
                        <w:txbxContent>
                          <w:p w14:paraId="3B7DD7E8" w14:textId="77777777" w:rsidR="00927670" w:rsidRDefault="00EF3734" w:rsidP="00927670">
                            <w:r>
                              <w:rPr>
                                <w:noProof/>
                              </w:rPr>
                              <w:object w:dxaOrig="2460" w:dyaOrig="2850" w14:anchorId="1E5EF230">
                                <v:shape id="_x0000_i1063" type="#_x0000_t75" style="width:93.6pt;height:108pt">
                                  <v:imagedata r:id="rId236" o:title=""/>
                                </v:shape>
                                <o:OLEObject Type="Embed" ProgID="ChemDraw.Document.6.0" ShapeID="_x0000_i1063" DrawAspect="Content" ObjectID="_1770381771" r:id="rId23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FA6FF8D" wp14:editId="34A6973F">
                  <wp:extent cx="6109854" cy="2660015"/>
                  <wp:effectExtent l="0" t="0" r="0" b="0"/>
                  <wp:docPr id="1039193754" name="Picture 1039193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249" cy="2661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7670" w:rsidRPr="006C6BAF" w14:paraId="51C3B869" w14:textId="77777777" w:rsidTr="007E2DB3">
        <w:trPr>
          <w:trHeight w:val="2941"/>
        </w:trPr>
        <w:tc>
          <w:tcPr>
            <w:tcW w:w="9837" w:type="dxa"/>
          </w:tcPr>
          <w:p w14:paraId="2DEF5605" w14:textId="77777777" w:rsidR="00927670" w:rsidRPr="006C6BAF" w:rsidRDefault="00927670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6050940" wp14:editId="3A40D363">
                  <wp:extent cx="6057900" cy="2660015"/>
                  <wp:effectExtent l="0" t="0" r="0" b="0"/>
                  <wp:docPr id="1039193755" name="Picture 1039193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7900" cy="266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7670" w:rsidRPr="006C6BAF" w14:paraId="2C756B60" w14:textId="77777777" w:rsidTr="007E2DB3">
        <w:trPr>
          <w:trHeight w:val="323"/>
        </w:trPr>
        <w:tc>
          <w:tcPr>
            <w:tcW w:w="9837" w:type="dxa"/>
          </w:tcPr>
          <w:p w14:paraId="5C866FA1" w14:textId="70B66869" w:rsidR="00927670" w:rsidRPr="006C6BAF" w:rsidRDefault="004752B3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39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5-Methoxysalicylic acid Peak No (39)</w:t>
            </w:r>
          </w:p>
        </w:tc>
      </w:tr>
    </w:tbl>
    <w:p w14:paraId="0825CA8D" w14:textId="5AE5BD63" w:rsidR="00316504" w:rsidRPr="006C6BAF" w:rsidRDefault="00316504" w:rsidP="00A65FD6">
      <w:pPr>
        <w:spacing w:line="240" w:lineRule="auto"/>
        <w:jc w:val="center"/>
        <w:rPr>
          <w:rFonts w:asciiTheme="majorBidi" w:hAnsiTheme="majorBidi" w:cstheme="majorBidi"/>
          <w:sz w:val="18"/>
          <w:szCs w:val="18"/>
        </w:rPr>
      </w:pPr>
    </w:p>
    <w:p w14:paraId="682FADB0" w14:textId="77777777" w:rsidR="00126028" w:rsidRPr="006C6BAF" w:rsidRDefault="00126028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ED444C8" w14:textId="77777777" w:rsidR="00126028" w:rsidRPr="006C6BAF" w:rsidRDefault="00126028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1987"/>
        <w:tblW w:w="97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74"/>
      </w:tblGrid>
      <w:tr w:rsidR="00126028" w:rsidRPr="006C6BAF" w14:paraId="79F10997" w14:textId="77777777" w:rsidTr="007E2DB3">
        <w:trPr>
          <w:trHeight w:val="3228"/>
        </w:trPr>
        <w:tc>
          <w:tcPr>
            <w:tcW w:w="9771" w:type="dxa"/>
          </w:tcPr>
          <w:p w14:paraId="3BC46F5D" w14:textId="1614BE93" w:rsidR="00126028" w:rsidRPr="006C6BAF" w:rsidRDefault="00A047FF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4C775440" wp14:editId="1D27AC96">
                  <wp:extent cx="6196330" cy="2879725"/>
                  <wp:effectExtent l="0" t="0" r="0" b="0"/>
                  <wp:docPr id="2309233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6330" cy="287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26028"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43744" behindDoc="0" locked="0" layoutInCell="1" allowOverlap="1" wp14:anchorId="38FF5F91" wp14:editId="1B22D5BA">
                      <wp:simplePos x="0" y="0"/>
                      <wp:positionH relativeFrom="column">
                        <wp:posOffset>4739410</wp:posOffset>
                      </wp:positionH>
                      <wp:positionV relativeFrom="paragraph">
                        <wp:posOffset>110382</wp:posOffset>
                      </wp:positionV>
                      <wp:extent cx="1070043" cy="1838528"/>
                      <wp:effectExtent l="0" t="0" r="0" b="9525"/>
                      <wp:wrapNone/>
                      <wp:docPr id="1039193792" name="Text Box 10391937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70043" cy="183852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DCB4FE2" w14:textId="77777777" w:rsidR="00126028" w:rsidRDefault="00EF3734" w:rsidP="00126028">
                                  <w:r>
                                    <w:rPr>
                                      <w:noProof/>
                                    </w:rPr>
                                    <w:object w:dxaOrig="1843" w:dyaOrig="3665" w14:anchorId="105F945C">
                                      <v:shape id="_x0000_i1064" type="#_x0000_t75" style="width:64.5pt;height:136.5pt">
                                        <v:imagedata r:id="rId241" o:title=""/>
                                      </v:shape>
                                      <o:OLEObject Type="Embed" ProgID="ChemDraw.Document.6.0" ShapeID="_x0000_i1064" DrawAspect="Content" ObjectID="_1782299628" r:id="rId24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FF5F91" id="Text Box 1039193792" o:spid="_x0000_s1065" type="#_x0000_t202" style="position:absolute;margin-left:373.2pt;margin-top:8.7pt;width:84.25pt;height:144.75p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" fillcolor="white [3201]" stroked="f" strokeweight=".5pt">
                      <v:textbox>
                        <w:txbxContent>
                          <w:p w14:paraId="3DCB4FE2" w14:textId="77777777" w:rsidR="00126028" w:rsidRDefault="00EF3734" w:rsidP="00126028">
                            <w:r>
                              <w:rPr>
                                <w:noProof/>
                              </w:rPr>
                              <w:object w:dxaOrig="1950" w:dyaOrig="3870" w14:anchorId="105F945C">
                                <v:shape id="_x0000_i1064" type="#_x0000_t75" style="width:64.8pt;height:136.2pt">
                                  <v:imagedata r:id="rId243" o:title=""/>
                                </v:shape>
                                <o:OLEObject Type="Embed" ProgID="ChemDraw.Document.6.0" ShapeID="_x0000_i1064" DrawAspect="Content" ObjectID="_1770381772" r:id="rId24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26028" w:rsidRPr="006C6BAF" w14:paraId="27C91646" w14:textId="77777777" w:rsidTr="007E2DB3">
        <w:trPr>
          <w:trHeight w:val="3228"/>
        </w:trPr>
        <w:tc>
          <w:tcPr>
            <w:tcW w:w="9771" w:type="dxa"/>
          </w:tcPr>
          <w:p w14:paraId="2F09D8A6" w14:textId="77777777" w:rsidR="00126028" w:rsidRPr="006C6BAF" w:rsidRDefault="00126028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FDA7C54" wp14:editId="3BE07B15">
                  <wp:extent cx="6067425" cy="2665095"/>
                  <wp:effectExtent l="0" t="0" r="0" b="0"/>
                  <wp:docPr id="1039193794" name="Picture 1039193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742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6028" w:rsidRPr="006C6BAF" w14:paraId="011B5D9A" w14:textId="77777777" w:rsidTr="007E2DB3">
        <w:trPr>
          <w:trHeight w:val="341"/>
        </w:trPr>
        <w:tc>
          <w:tcPr>
            <w:tcW w:w="9771" w:type="dxa"/>
          </w:tcPr>
          <w:p w14:paraId="68683738" w14:textId="4D468935" w:rsidR="00126028" w:rsidRPr="006C6BAF" w:rsidRDefault="00126028" w:rsidP="007F0568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40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A047FF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3-(4-Hydroxyphenyl)prop-2-enoic acid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40)</w:t>
            </w:r>
          </w:p>
        </w:tc>
      </w:tr>
    </w:tbl>
    <w:p w14:paraId="551E0DDA" w14:textId="77777777" w:rsidR="00126028" w:rsidRPr="006C6BAF" w:rsidRDefault="00126028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5CB56D1" w14:textId="77777777" w:rsidR="00126028" w:rsidRPr="006C6BAF" w:rsidRDefault="00126028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256"/>
        <w:tblW w:w="9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16"/>
      </w:tblGrid>
      <w:tr w:rsidR="00126028" w:rsidRPr="006C6BAF" w14:paraId="33C73454" w14:textId="77777777" w:rsidTr="007E2DB3">
        <w:trPr>
          <w:trHeight w:val="3371"/>
        </w:trPr>
        <w:tc>
          <w:tcPr>
            <w:tcW w:w="9493" w:type="dxa"/>
          </w:tcPr>
          <w:p w14:paraId="0DEF6375" w14:textId="72BCF576" w:rsidR="00126028" w:rsidRPr="006C6BAF" w:rsidRDefault="0094196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45792" behindDoc="0" locked="0" layoutInCell="1" allowOverlap="1" wp14:anchorId="7707E49D" wp14:editId="3127EEC3">
                      <wp:simplePos x="0" y="0"/>
                      <wp:positionH relativeFrom="column">
                        <wp:posOffset>4126559</wp:posOffset>
                      </wp:positionH>
                      <wp:positionV relativeFrom="paragraph">
                        <wp:posOffset>63219</wp:posOffset>
                      </wp:positionV>
                      <wp:extent cx="1388463" cy="1958975"/>
                      <wp:effectExtent l="0" t="0" r="2540" b="7620"/>
                      <wp:wrapNone/>
                      <wp:docPr id="1068098939" name="Text Box 10680989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88463" cy="19589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F65C2CF" w14:textId="50A7A2D0" w:rsidR="00126028" w:rsidRDefault="00EF3734" w:rsidP="00126028">
                                  <w:r>
                                    <w:rPr>
                                      <w:noProof/>
                                    </w:rPr>
                                    <w:object w:dxaOrig="2339" w:dyaOrig="3362" w14:anchorId="14CE74DB">
                                      <v:shape id="_x0000_i1065" type="#_x0000_t75" style="width:86.25pt;height:122.25pt">
                                        <v:imagedata r:id="rId246" o:title=""/>
                                      </v:shape>
                                      <o:OLEObject Type="Embed" ProgID="ChemDraw.Document.6.0" ShapeID="_x0000_i1065" DrawAspect="Content" ObjectID="_1782299629" r:id="rId24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7E49D" id="Text Box 1068098939" o:spid="_x0000_s1066" type="#_x0000_t202" style="position:absolute;margin-left:324.95pt;margin-top:5pt;width:109.35pt;height:154.25p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" fillcolor="white [3201]" stroked="f" strokeweight=".5pt">
                      <v:textbox style="mso-fit-shape-to-text:t">
                        <w:txbxContent>
                          <w:p w14:paraId="4F65C2CF" w14:textId="50A7A2D0" w:rsidR="00126028" w:rsidRDefault="00EF3734" w:rsidP="00126028">
                            <w:r>
                              <w:rPr>
                                <w:noProof/>
                              </w:rPr>
                              <w:object w:dxaOrig="2460" w:dyaOrig="3540" w14:anchorId="14CE74DB">
                                <v:shape id="_x0000_i1065" type="#_x0000_t75" style="width:86.4pt;height:122.4pt">
                                  <v:imagedata r:id="rId248" o:title=""/>
                                </v:shape>
                                <o:OLEObject Type="Embed" ProgID="ChemDraw.Document.6.0" ShapeID="_x0000_i1065" DrawAspect="Content" ObjectID="_1770381773" r:id="rId24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26028"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CCAA4E9" wp14:editId="7C78D07D">
                  <wp:extent cx="5903089" cy="2665095"/>
                  <wp:effectExtent l="0" t="0" r="2540" b="0"/>
                  <wp:docPr id="1300104568" name="Picture 1300104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4182" cy="2665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6028" w:rsidRPr="006C6BAF" w14:paraId="3F1754FB" w14:textId="77777777" w:rsidTr="007E2DB3">
        <w:trPr>
          <w:trHeight w:val="3624"/>
        </w:trPr>
        <w:tc>
          <w:tcPr>
            <w:tcW w:w="9493" w:type="dxa"/>
          </w:tcPr>
          <w:p w14:paraId="7C2F5686" w14:textId="77777777" w:rsidR="00126028" w:rsidRPr="006C6BAF" w:rsidRDefault="00126028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54D431D" wp14:editId="401497FC">
                  <wp:extent cx="5721350" cy="2665095"/>
                  <wp:effectExtent l="0" t="0" r="0" b="0"/>
                  <wp:docPr id="1095510228" name="Picture 1095510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6028" w:rsidRPr="006C6BAF" w14:paraId="3EE1857B" w14:textId="77777777" w:rsidTr="007E2DB3">
        <w:trPr>
          <w:trHeight w:val="530"/>
        </w:trPr>
        <w:tc>
          <w:tcPr>
            <w:tcW w:w="9493" w:type="dxa"/>
          </w:tcPr>
          <w:p w14:paraId="7D4799BB" w14:textId="61D58601" w:rsidR="00126028" w:rsidRPr="006C6BAF" w:rsidRDefault="00126028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Fig 41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</w:t>
            </w:r>
            <w:r w:rsidR="00A047FF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3,4-Dihydroxymandelic acid</w:t>
            </w:r>
            <w:r w:rsidR="00A047FF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Peak No (41)</w:t>
            </w:r>
          </w:p>
        </w:tc>
      </w:tr>
    </w:tbl>
    <w:p w14:paraId="397D237F" w14:textId="77777777" w:rsidR="006244D0" w:rsidRPr="006C6BAF" w:rsidRDefault="006244D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258F69B" w14:textId="77777777" w:rsidR="006244D0" w:rsidRPr="006C6BAF" w:rsidRDefault="006244D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561" w:type="dxa"/>
        <w:tblInd w:w="-6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4B083" w:themeFill="accent2" w:themeFillTint="99"/>
        <w:tblLook w:val="04A0" w:firstRow="1" w:lastRow="0" w:firstColumn="1" w:lastColumn="0" w:noHBand="0" w:noVBand="1"/>
      </w:tblPr>
      <w:tblGrid>
        <w:gridCol w:w="9561"/>
      </w:tblGrid>
      <w:tr w:rsidR="006244D0" w:rsidRPr="006C6BAF" w14:paraId="12197B74" w14:textId="77777777" w:rsidTr="00626C67">
        <w:trPr>
          <w:trHeight w:val="3140"/>
        </w:trPr>
        <w:tc>
          <w:tcPr>
            <w:tcW w:w="9561" w:type="dxa"/>
            <w:shd w:val="clear" w:color="auto" w:fill="auto"/>
          </w:tcPr>
          <w:p w14:paraId="40A4ECB4" w14:textId="77777777" w:rsidR="006244D0" w:rsidRPr="006C6BAF" w:rsidRDefault="006244D0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47840" behindDoc="0" locked="0" layoutInCell="1" allowOverlap="1" wp14:anchorId="6832A610" wp14:editId="7A19A88C">
                      <wp:simplePos x="0" y="0"/>
                      <wp:positionH relativeFrom="column">
                        <wp:posOffset>3333750</wp:posOffset>
                      </wp:positionH>
                      <wp:positionV relativeFrom="paragraph">
                        <wp:posOffset>612775</wp:posOffset>
                      </wp:positionV>
                      <wp:extent cx="2200275" cy="1228725"/>
                      <wp:effectExtent l="0" t="0" r="9525" b="9525"/>
                      <wp:wrapNone/>
                      <wp:docPr id="1039193813" name="Text Box 10391938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00275" cy="12287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3AAF5D0" w14:textId="77777777" w:rsidR="006244D0" w:rsidRDefault="00EF3734" w:rsidP="006244D0">
                                  <w:r>
                                    <w:rPr>
                                      <w:noProof/>
                                    </w:rPr>
                                    <w:object w:dxaOrig="3972" w:dyaOrig="1937" w14:anchorId="39F97FDC">
                                      <v:shape id="_x0000_i1066" type="#_x0000_t75" style="width:165.75pt;height:79.5pt">
                                        <v:imagedata r:id="rId252" o:title=""/>
                                      </v:shape>
                                      <o:OLEObject Type="Embed" ProgID="ChemDraw.Document.6.0" ShapeID="_x0000_i1066" DrawAspect="Content" ObjectID="_1782299630" r:id="rId25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32A610" id="Text Box 1039193813" o:spid="_x0000_s1067" type="#_x0000_t202" style="position:absolute;margin-left:262.5pt;margin-top:48.25pt;width:173.25pt;height:96.75pt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" fillcolor="white [3201]" stroked="f" strokeweight=".5pt">
                      <v:textbox>
                        <w:txbxContent>
                          <w:p w14:paraId="33AAF5D0" w14:textId="77777777" w:rsidR="006244D0" w:rsidRDefault="00EF3734" w:rsidP="006244D0">
                            <w:r>
                              <w:rPr>
                                <w:noProof/>
                              </w:rPr>
                              <w:object w:dxaOrig="4185" w:dyaOrig="2040" w14:anchorId="39F97FDC">
                                <v:shape id="_x0000_i1066" type="#_x0000_t75" style="width:165.6pt;height:79.2pt">
                                  <v:imagedata r:id="rId254" o:title=""/>
                                </v:shape>
                                <o:OLEObject Type="Embed" ProgID="ChemDraw.Document.6.0" ShapeID="_x0000_i1066" DrawAspect="Content" ObjectID="_1770381774" r:id="rId2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456402E9" wp14:editId="28D08ED2">
                  <wp:extent cx="5934075" cy="2442845"/>
                  <wp:effectExtent l="0" t="0" r="0" b="0"/>
                  <wp:docPr id="100297394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075" cy="2442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44D0" w:rsidRPr="006C6BAF" w14:paraId="66D7C152" w14:textId="77777777" w:rsidTr="00626C67">
        <w:trPr>
          <w:trHeight w:val="2960"/>
        </w:trPr>
        <w:tc>
          <w:tcPr>
            <w:tcW w:w="9561" w:type="dxa"/>
            <w:shd w:val="clear" w:color="auto" w:fill="auto"/>
          </w:tcPr>
          <w:p w14:paraId="13816A4D" w14:textId="77777777" w:rsidR="006244D0" w:rsidRPr="006C6BAF" w:rsidRDefault="006244D0" w:rsidP="00A65FD6">
            <w:pPr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6440E039" wp14:editId="27E6DC60">
                  <wp:extent cx="5905500" cy="2442845"/>
                  <wp:effectExtent l="0" t="0" r="0" b="0"/>
                  <wp:docPr id="121003351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0" cy="2442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44D0" w:rsidRPr="006C6BAF" w14:paraId="383F1C6F" w14:textId="77777777" w:rsidTr="00626C67">
        <w:trPr>
          <w:trHeight w:val="215"/>
        </w:trPr>
        <w:tc>
          <w:tcPr>
            <w:tcW w:w="9561" w:type="dxa"/>
            <w:shd w:val="clear" w:color="auto" w:fill="auto"/>
          </w:tcPr>
          <w:p w14:paraId="7E204D36" w14:textId="4BBAEE8E" w:rsidR="006244D0" w:rsidRPr="006C6BAF" w:rsidRDefault="006244D0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Fig 21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Caffeic acid</w:t>
            </w:r>
            <w:r w:rsidRPr="006C6BAF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Peak No (42)</w:t>
            </w:r>
            <w:r w:rsidRPr="006C6BAF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</w:t>
            </w:r>
          </w:p>
        </w:tc>
      </w:tr>
    </w:tbl>
    <w:p w14:paraId="2D0A15AB" w14:textId="77777777" w:rsidR="0047738A" w:rsidRPr="006C6BAF" w:rsidRDefault="00126028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t xml:space="preserve"> </w:t>
      </w:r>
    </w:p>
    <w:p w14:paraId="24628583" w14:textId="77777777" w:rsidR="0047738A" w:rsidRPr="006C6BAF" w:rsidRDefault="0047738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419"/>
        <w:tblW w:w="90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11"/>
      </w:tblGrid>
      <w:tr w:rsidR="0047738A" w:rsidRPr="006C6BAF" w14:paraId="5C2B9EDF" w14:textId="77777777" w:rsidTr="00626C67">
        <w:tc>
          <w:tcPr>
            <w:tcW w:w="9010" w:type="dxa"/>
            <w:shd w:val="clear" w:color="auto" w:fill="auto"/>
          </w:tcPr>
          <w:p w14:paraId="22240DA1" w14:textId="77777777" w:rsidR="0047738A" w:rsidRPr="006C6BAF" w:rsidRDefault="0047738A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49888" behindDoc="0" locked="0" layoutInCell="1" allowOverlap="1" wp14:anchorId="4B8D5050" wp14:editId="074EECC0">
                      <wp:simplePos x="0" y="0"/>
                      <wp:positionH relativeFrom="column">
                        <wp:posOffset>3600450</wp:posOffset>
                      </wp:positionH>
                      <wp:positionV relativeFrom="paragraph">
                        <wp:posOffset>231775</wp:posOffset>
                      </wp:positionV>
                      <wp:extent cx="1419225" cy="1676400"/>
                      <wp:effectExtent l="0" t="0" r="9525" b="0"/>
                      <wp:wrapNone/>
                      <wp:docPr id="914807146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19225" cy="1676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959939" w14:textId="77777777" w:rsidR="0047738A" w:rsidRDefault="00EF3734" w:rsidP="0047738A">
                                  <w:r>
                                    <w:rPr>
                                      <w:noProof/>
                                    </w:rPr>
                                    <w:object w:dxaOrig="3042" w:dyaOrig="3645" w14:anchorId="72A8B0DA">
                                      <v:shape id="_x0000_i1067" type="#_x0000_t75" style="width:93.75pt;height:114.75pt">
                                        <v:imagedata r:id="rId258" o:title=""/>
                                      </v:shape>
                                      <o:OLEObject Type="Embed" ProgID="ChemDraw.Document.6.0" ShapeID="_x0000_i1067" DrawAspect="Content" ObjectID="_1782299631" r:id="rId25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8D5050" id="_x0000_s1068" type="#_x0000_t202" style="position:absolute;margin-left:283.5pt;margin-top:18.25pt;width:111.75pt;height:132pt;z-index:251749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" fillcolor="white [3201]" stroked="f" strokeweight=".5pt">
                      <v:textbox>
                        <w:txbxContent>
                          <w:p w14:paraId="4C959939" w14:textId="77777777" w:rsidR="0047738A" w:rsidRDefault="00EF3734" w:rsidP="0047738A">
                            <w:r>
                              <w:rPr>
                                <w:noProof/>
                              </w:rPr>
                              <w:object w:dxaOrig="3210" w:dyaOrig="3840" w14:anchorId="72A8B0DA">
                                <v:shape id="_x0000_i1067" type="#_x0000_t75" style="width:93.6pt;height:114.6pt">
                                  <v:imagedata r:id="rId260" o:title=""/>
                                </v:shape>
                                <o:OLEObject Type="Embed" ProgID="ChemDraw.Document.6.0" ShapeID="_x0000_i1067" DrawAspect="Content" ObjectID="_1770381775" r:id="rId26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9DD3380" wp14:editId="31681375">
                  <wp:extent cx="5648446" cy="2447925"/>
                  <wp:effectExtent l="0" t="0" r="0" b="0"/>
                  <wp:docPr id="74076748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9134" cy="2448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38A" w:rsidRPr="006C6BAF" w14:paraId="4E1E71AD" w14:textId="77777777" w:rsidTr="00626C67">
        <w:tc>
          <w:tcPr>
            <w:tcW w:w="9010" w:type="dxa"/>
            <w:shd w:val="clear" w:color="auto" w:fill="auto"/>
          </w:tcPr>
          <w:p w14:paraId="107AB27F" w14:textId="77777777" w:rsidR="0047738A" w:rsidRPr="006C6BAF" w:rsidRDefault="0047738A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4C1A601" wp14:editId="0D62CA65">
                  <wp:extent cx="5578998" cy="2447925"/>
                  <wp:effectExtent l="0" t="0" r="0" b="0"/>
                  <wp:docPr id="125828676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1007" cy="24488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38A" w:rsidRPr="006C6BAF" w14:paraId="5822D68A" w14:textId="77777777" w:rsidTr="00626C67">
        <w:tc>
          <w:tcPr>
            <w:tcW w:w="9010" w:type="dxa"/>
            <w:shd w:val="clear" w:color="auto" w:fill="auto"/>
          </w:tcPr>
          <w:p w14:paraId="00FBD4E4" w14:textId="0EECF8E8" w:rsidR="0047738A" w:rsidRPr="006C6BAF" w:rsidRDefault="0047738A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Fig 43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Sinapyl aldehyde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Peak No (43)</w:t>
            </w:r>
          </w:p>
        </w:tc>
      </w:tr>
    </w:tbl>
    <w:p w14:paraId="08243A7A" w14:textId="77777777" w:rsidR="00B66D94" w:rsidRPr="006C6BAF" w:rsidRDefault="0047738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t xml:space="preserve"> </w:t>
      </w:r>
    </w:p>
    <w:p w14:paraId="79288ED0" w14:textId="77777777" w:rsidR="00B66D94" w:rsidRPr="006C6BAF" w:rsidRDefault="00B66D9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735" w:type="dxa"/>
        <w:tblInd w:w="-71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9"/>
      </w:tblGrid>
      <w:tr w:rsidR="00B66D94" w:rsidRPr="006C6BAF" w14:paraId="6001D386" w14:textId="77777777" w:rsidTr="00626C67">
        <w:trPr>
          <w:trHeight w:val="2778"/>
        </w:trPr>
        <w:tc>
          <w:tcPr>
            <w:tcW w:w="9735" w:type="dxa"/>
          </w:tcPr>
          <w:p w14:paraId="11936E79" w14:textId="77777777" w:rsidR="00B66D94" w:rsidRPr="006C6BAF" w:rsidRDefault="00B66D9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10011FAB" wp14:editId="3C1211EB">
                  <wp:extent cx="6047232" cy="2663190"/>
                  <wp:effectExtent l="0" t="0" r="0" b="0"/>
                  <wp:docPr id="1039193805" name="Picture 10391938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9026" cy="2663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1936" behindDoc="0" locked="0" layoutInCell="1" allowOverlap="1" wp14:anchorId="2F6B0EA4" wp14:editId="391D7DA6">
                      <wp:simplePos x="0" y="0"/>
                      <wp:positionH relativeFrom="column">
                        <wp:posOffset>4307740</wp:posOffset>
                      </wp:positionH>
                      <wp:positionV relativeFrom="paragraph">
                        <wp:posOffset>138029</wp:posOffset>
                      </wp:positionV>
                      <wp:extent cx="1603208" cy="1572126"/>
                      <wp:effectExtent l="0" t="0" r="0" b="9525"/>
                      <wp:wrapNone/>
                      <wp:docPr id="1039193804" name="Text Box 10391938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03208" cy="157212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02975A7" w14:textId="77777777" w:rsidR="00B66D94" w:rsidRDefault="00EF3734" w:rsidP="00B66D94">
                                  <w:r>
                                    <w:rPr>
                                      <w:noProof/>
                                    </w:rPr>
                                    <w:object w:dxaOrig="5002" w:dyaOrig="5249" w14:anchorId="54E71550">
                                      <v:shape id="_x0000_i1068" type="#_x0000_t75" style="width:108pt;height:115.5pt">
                                        <v:imagedata r:id="rId265" o:title=""/>
                                      </v:shape>
                                      <o:OLEObject Type="Embed" ProgID="ChemDraw.Document.6.0" ShapeID="_x0000_i1068" DrawAspect="Content" ObjectID="_1782299632" r:id="rId26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B0EA4" id="Text Box 1039193804" o:spid="_x0000_s1069" type="#_x0000_t202" style="position:absolute;margin-left:339.2pt;margin-top:10.85pt;width:126.25pt;height:123.8pt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" fillcolor="white [3201]" stroked="f" strokeweight=".5pt">
                      <v:textbox>
                        <w:txbxContent>
                          <w:p w14:paraId="402975A7" w14:textId="77777777" w:rsidR="00B66D94" w:rsidRDefault="00EF3734" w:rsidP="00B66D94">
                            <w:r>
                              <w:rPr>
                                <w:noProof/>
                              </w:rPr>
                              <w:object w:dxaOrig="5265" w:dyaOrig="5535" w14:anchorId="54E71550">
                                <v:shape id="_x0000_i1068" type="#_x0000_t75" style="width:108pt;height:115.2pt">
                                  <v:imagedata r:id="rId267" o:title=""/>
                                </v:shape>
                                <o:OLEObject Type="Embed" ProgID="ChemDraw.Document.6.0" ShapeID="_x0000_i1068" DrawAspect="Content" ObjectID="_1770381776" r:id="rId26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B66D94" w:rsidRPr="006C6BAF" w14:paraId="02F3E639" w14:textId="77777777" w:rsidTr="00626C67">
        <w:trPr>
          <w:trHeight w:val="2778"/>
        </w:trPr>
        <w:tc>
          <w:tcPr>
            <w:tcW w:w="9735" w:type="dxa"/>
          </w:tcPr>
          <w:p w14:paraId="411CA507" w14:textId="77777777" w:rsidR="00B66D94" w:rsidRPr="006C6BAF" w:rsidRDefault="00B66D9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B6A1B80" wp14:editId="70ADE14D">
                  <wp:extent cx="5810250" cy="2663190"/>
                  <wp:effectExtent l="0" t="0" r="0" b="0"/>
                  <wp:docPr id="1039193806" name="Picture 1039193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266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6D94" w:rsidRPr="006C6BAF" w14:paraId="13DFE92D" w14:textId="77777777" w:rsidTr="00626C67">
        <w:trPr>
          <w:trHeight w:val="395"/>
        </w:trPr>
        <w:tc>
          <w:tcPr>
            <w:tcW w:w="9735" w:type="dxa"/>
          </w:tcPr>
          <w:p w14:paraId="61D3C2AA" w14:textId="38FF853F" w:rsidR="00B66D94" w:rsidRPr="006C6BAF" w:rsidRDefault="00B66D94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Fig 44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1-</w:t>
            </w:r>
            <w:r w:rsidRPr="006C6BAF">
              <w:rPr>
                <w:rFonts w:asciiTheme="majorBidi" w:hAnsiTheme="majorBidi" w:cstheme="majorBidi"/>
                <w:i/>
                <w:iCs/>
                <w:color w:val="000000"/>
                <w:sz w:val="18"/>
                <w:szCs w:val="18"/>
              </w:rPr>
              <w:t>O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-β-D-Glucopyranosyl sinapate Peak No (44)</w:t>
            </w:r>
          </w:p>
        </w:tc>
      </w:tr>
    </w:tbl>
    <w:p w14:paraId="3A9F5A3A" w14:textId="59A94513" w:rsidR="00316504" w:rsidRPr="006C6BAF" w:rsidRDefault="00B66D9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t xml:space="preserve"> </w:t>
      </w:r>
      <w:r w:rsidR="00316504"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368" w:type="dxa"/>
        <w:tblInd w:w="-5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4B083" w:themeFill="accent2" w:themeFillTint="99"/>
        <w:tblLook w:val="04A0" w:firstRow="1" w:lastRow="0" w:firstColumn="1" w:lastColumn="0" w:noHBand="0" w:noVBand="1"/>
      </w:tblPr>
      <w:tblGrid>
        <w:gridCol w:w="9368"/>
      </w:tblGrid>
      <w:tr w:rsidR="00727AD0" w:rsidRPr="006C6BAF" w14:paraId="24FAD955" w14:textId="77777777" w:rsidTr="00626C67">
        <w:trPr>
          <w:trHeight w:val="3484"/>
        </w:trPr>
        <w:tc>
          <w:tcPr>
            <w:tcW w:w="9368" w:type="dxa"/>
            <w:shd w:val="clear" w:color="auto" w:fill="auto"/>
          </w:tcPr>
          <w:p w14:paraId="3C445843" w14:textId="581F3C5C" w:rsidR="00727AD0" w:rsidRPr="006C6BAF" w:rsidRDefault="00EB0C42" w:rsidP="00A65FD6">
            <w:pPr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6961A525" wp14:editId="7E722769">
                      <wp:simplePos x="0" y="0"/>
                      <wp:positionH relativeFrom="column">
                        <wp:posOffset>4124325</wp:posOffset>
                      </wp:positionH>
                      <wp:positionV relativeFrom="paragraph">
                        <wp:posOffset>898525</wp:posOffset>
                      </wp:positionV>
                      <wp:extent cx="1271270" cy="739775"/>
                      <wp:effectExtent l="0" t="0" r="0" b="3175"/>
                      <wp:wrapNone/>
                      <wp:docPr id="1039193759" name="Text Box 10391937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71270" cy="7397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4807F5F" w14:textId="6FD903BB" w:rsidR="00727AD0" w:rsidRDefault="00EF3734" w:rsidP="00727AD0">
                                  <w:r>
                                    <w:rPr>
                                      <w:noProof/>
                                    </w:rPr>
                                    <w:object w:dxaOrig="3330" w:dyaOrig="1850" w14:anchorId="0273CA14">
                                      <v:shape id="_x0000_i1069" type="#_x0000_t75" style="width:86.25pt;height:50.25pt">
                                        <v:imagedata r:id="rId270" o:title=""/>
                                      </v:shape>
                                      <o:OLEObject Type="Embed" ProgID="ChemDraw.Document.6.0" ShapeID="_x0000_i1069" DrawAspect="Content" ObjectID="_1782299633" r:id="rId27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61A525" id="Text Box 1039193759" o:spid="_x0000_s1070" type="#_x0000_t202" style="position:absolute;margin-left:324.75pt;margin-top:70.75pt;width:100.1pt;height:5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" filled="f" stroked="f" strokeweight=".5pt">
                      <v:textbox>
                        <w:txbxContent>
                          <w:p w14:paraId="24807F5F" w14:textId="6FD903BB" w:rsidR="00727AD0" w:rsidRDefault="00EF3734" w:rsidP="00727AD0">
                            <w:r>
                              <w:rPr>
                                <w:noProof/>
                              </w:rPr>
                              <w:object w:dxaOrig="3510" w:dyaOrig="1950" w14:anchorId="0273CA14">
                                <v:shape id="_x0000_i1069" type="#_x0000_t75" style="width:86.4pt;height:50.4pt">
                                  <v:imagedata r:id="rId272" o:title=""/>
                                </v:shape>
                                <o:OLEObject Type="Embed" ProgID="ChemDraw.Document.6.0" ShapeID="_x0000_i1069" DrawAspect="Content" ObjectID="_1770381777" r:id="rId27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shd w:val="clear" w:color="auto" w:fill="FFFFFF" w:themeFill="background1"/>
                <w:rtl/>
              </w:rPr>
              <w:drawing>
                <wp:inline distT="0" distB="0" distL="0" distR="0" wp14:anchorId="4DB32D42" wp14:editId="4F69E0A1">
                  <wp:extent cx="5743575" cy="2451735"/>
                  <wp:effectExtent l="0" t="0" r="0" b="5715"/>
                  <wp:docPr id="157142131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575" cy="2451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7AD0" w:rsidRPr="006C6BAF" w14:paraId="6137AB25" w14:textId="77777777" w:rsidTr="00626C67">
        <w:trPr>
          <w:trHeight w:val="3484"/>
        </w:trPr>
        <w:tc>
          <w:tcPr>
            <w:tcW w:w="9368" w:type="dxa"/>
            <w:shd w:val="clear" w:color="auto" w:fill="auto"/>
          </w:tcPr>
          <w:p w14:paraId="4670674C" w14:textId="413A1685" w:rsidR="00727AD0" w:rsidRPr="006C6BAF" w:rsidRDefault="00EB0C42" w:rsidP="00A65FD6">
            <w:pPr>
              <w:rPr>
                <w:rFonts w:asciiTheme="majorBidi" w:hAnsiTheme="majorBidi" w:cstheme="majorBidi"/>
                <w:color w:val="FF0000"/>
                <w:sz w:val="18"/>
                <w:szCs w:val="18"/>
                <w:rtl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6C7ECD1F" wp14:editId="0A1A598E">
                  <wp:extent cx="5798917" cy="2451735"/>
                  <wp:effectExtent l="0" t="0" r="0" b="5715"/>
                  <wp:docPr id="121846092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1784" cy="24529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7AD0" w:rsidRPr="006C6BAF" w14:paraId="30989A3B" w14:textId="77777777" w:rsidTr="00626C67">
        <w:trPr>
          <w:trHeight w:val="440"/>
        </w:trPr>
        <w:tc>
          <w:tcPr>
            <w:tcW w:w="9368" w:type="dxa"/>
            <w:shd w:val="clear" w:color="auto" w:fill="FFFFFF" w:themeFill="background1"/>
          </w:tcPr>
          <w:p w14:paraId="2FAD90CB" w14:textId="60507449" w:rsidR="00727AD0" w:rsidRPr="006C6BAF" w:rsidRDefault="00B66D94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Fig 45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copoletin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Peak No (45)</w:t>
            </w:r>
          </w:p>
        </w:tc>
      </w:tr>
    </w:tbl>
    <w:p w14:paraId="4E061879" w14:textId="111EDB7B" w:rsidR="00316504" w:rsidRPr="006C6BAF" w:rsidRDefault="0031650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86D3889" w14:textId="6C020286" w:rsidR="00316504" w:rsidRPr="006C6BAF" w:rsidRDefault="0031650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8508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4B083" w:themeFill="accent2" w:themeFillTint="99"/>
        <w:tblLook w:val="04A0" w:firstRow="1" w:lastRow="0" w:firstColumn="1" w:lastColumn="0" w:noHBand="0" w:noVBand="1"/>
      </w:tblPr>
      <w:tblGrid>
        <w:gridCol w:w="8508"/>
      </w:tblGrid>
      <w:tr w:rsidR="00727AD0" w:rsidRPr="006C6BAF" w14:paraId="3DE43612" w14:textId="77777777" w:rsidTr="00626C67">
        <w:trPr>
          <w:trHeight w:val="3484"/>
        </w:trPr>
        <w:tc>
          <w:tcPr>
            <w:tcW w:w="8508" w:type="dxa"/>
            <w:shd w:val="clear" w:color="auto" w:fill="FFFFFF" w:themeFill="background1"/>
          </w:tcPr>
          <w:p w14:paraId="4239C916" w14:textId="446E94A3" w:rsidR="00727AD0" w:rsidRPr="006C6BAF" w:rsidRDefault="00E331FB" w:rsidP="00A65FD6">
            <w:p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4503A60E" wp14:editId="1F81FF70">
                      <wp:simplePos x="0" y="0"/>
                      <wp:positionH relativeFrom="column">
                        <wp:posOffset>3981450</wp:posOffset>
                      </wp:positionH>
                      <wp:positionV relativeFrom="paragraph">
                        <wp:posOffset>1012825</wp:posOffset>
                      </wp:positionV>
                      <wp:extent cx="1209675" cy="885825"/>
                      <wp:effectExtent l="0" t="0" r="0" b="0"/>
                      <wp:wrapNone/>
                      <wp:docPr id="1039193762" name="Text Box 10391937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09675" cy="8858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D0F39EE" w14:textId="195A09EA" w:rsidR="00727AD0" w:rsidRDefault="00EF3734" w:rsidP="00727AD0">
                                  <w:r>
                                    <w:rPr>
                                      <w:noProof/>
                                    </w:rPr>
                                    <w:object w:dxaOrig="3330" w:dyaOrig="1365" w14:anchorId="7A01DB71">
                                      <v:shape id="_x0000_i1070" type="#_x0000_t75" style="width:86.25pt;height:36pt">
                                        <v:imagedata r:id="rId276" o:title=""/>
                                      </v:shape>
                                      <o:OLEObject Type="Embed" ProgID="ChemDraw.Document.6.0" ShapeID="_x0000_i1070" DrawAspect="Content" ObjectID="_1782299634" r:id="rId27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03A60E" id="Text Box 1039193762" o:spid="_x0000_s1071" type="#_x0000_t202" style="position:absolute;left:0;text-align:left;margin-left:313.5pt;margin-top:79.75pt;width:95.25pt;height:69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" filled="f" stroked="f" strokeweight=".5pt">
                      <v:textbox>
                        <w:txbxContent>
                          <w:p w14:paraId="1D0F39EE" w14:textId="195A09EA" w:rsidR="00727AD0" w:rsidRDefault="00EF3734" w:rsidP="00727AD0">
                            <w:r>
                              <w:rPr>
                                <w:noProof/>
                              </w:rPr>
                              <w:object w:dxaOrig="3510" w:dyaOrig="1440" w14:anchorId="7A01DB71">
                                <v:shape id="_x0000_i1070" type="#_x0000_t75" style="width:86.4pt;height:36pt">
                                  <v:imagedata r:id="rId278" o:title=""/>
                                </v:shape>
                                <o:OLEObject Type="Embed" ProgID="ChemDraw.Document.6.0" ShapeID="_x0000_i1070" DrawAspect="Content" ObjectID="_1770381778" r:id="rId27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16504" w:rsidRPr="006C6BAF">
              <w:rPr>
                <w:rFonts w:asciiTheme="majorBidi" w:hAnsiTheme="majorBidi" w:cstheme="majorBidi"/>
                <w:sz w:val="18"/>
                <w:szCs w:val="18"/>
              </w:rPr>
              <w:br w:type="page"/>
            </w:r>
            <w:r w:rsidR="004056F4" w:rsidRPr="006C6BAF">
              <w:rPr>
                <w:rFonts w:asciiTheme="majorBidi" w:hAnsiTheme="majorBidi" w:cstheme="majorBidi"/>
                <w:noProof/>
                <w:sz w:val="18"/>
                <w:szCs w:val="18"/>
                <w:shd w:val="clear" w:color="auto" w:fill="FFFFFF" w:themeFill="background1"/>
                <w:rtl/>
              </w:rPr>
              <w:drawing>
                <wp:inline distT="0" distB="0" distL="0" distR="0" wp14:anchorId="5E6591C5" wp14:editId="65619AE8">
                  <wp:extent cx="5265420" cy="2451735"/>
                  <wp:effectExtent l="0" t="0" r="0" b="5715"/>
                  <wp:docPr id="127405179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5420" cy="2451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31FB" w:rsidRPr="006C6BAF" w14:paraId="45DB8089" w14:textId="77777777" w:rsidTr="00626C67">
        <w:trPr>
          <w:trHeight w:val="3484"/>
        </w:trPr>
        <w:tc>
          <w:tcPr>
            <w:tcW w:w="8508" w:type="dxa"/>
            <w:shd w:val="clear" w:color="auto" w:fill="FFFFFF" w:themeFill="background1"/>
          </w:tcPr>
          <w:p w14:paraId="26C099DD" w14:textId="757A74FC" w:rsidR="00E331FB" w:rsidRPr="006C6BAF" w:rsidRDefault="00E331FB" w:rsidP="00A65FD6">
            <w:pPr>
              <w:jc w:val="center"/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75E6D949" wp14:editId="342ABB88">
                  <wp:extent cx="5264150" cy="2442845"/>
                  <wp:effectExtent l="0" t="0" r="0" b="0"/>
                  <wp:docPr id="129875838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0" cy="2442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7AD0" w:rsidRPr="006C6BAF" w14:paraId="14380AD1" w14:textId="77777777" w:rsidTr="00626C67">
        <w:trPr>
          <w:trHeight w:val="440"/>
        </w:trPr>
        <w:tc>
          <w:tcPr>
            <w:tcW w:w="8508" w:type="dxa"/>
            <w:shd w:val="clear" w:color="auto" w:fill="FFFFFF" w:themeFill="background1"/>
          </w:tcPr>
          <w:p w14:paraId="055E7841" w14:textId="34535C3F" w:rsidR="00727AD0" w:rsidRPr="006C6BAF" w:rsidRDefault="005C2976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</w:t>
            </w:r>
            <w:r w:rsidR="00B66D94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Fig 4</w:t>
            </w:r>
            <w:r w:rsidR="00213D7D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6</w:t>
            </w:r>
            <w:r w:rsidR="00B66D94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="00B66D94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</w:t>
            </w:r>
            <w:r w:rsidR="00213D7D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6,7-Dihydroxycoumarin </w:t>
            </w:r>
            <w:r w:rsidR="00981084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(Esculetin) </w:t>
            </w:r>
            <w:r w:rsidR="00B66D94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Peak No (4</w:t>
            </w:r>
            <w:r w:rsidR="00213D7D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6</w:t>
            </w:r>
            <w:r w:rsidR="00B66D94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)</w:t>
            </w:r>
          </w:p>
        </w:tc>
      </w:tr>
    </w:tbl>
    <w:p w14:paraId="463F8E86" w14:textId="3484D96A" w:rsidR="00727AD0" w:rsidRPr="006C6BAF" w:rsidRDefault="00727AD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79576F8" w14:textId="77777777" w:rsidR="00727AD0" w:rsidRPr="006C6BAF" w:rsidRDefault="00727AD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p w14:paraId="5FDCCBD7" w14:textId="77777777" w:rsidR="00727AD0" w:rsidRPr="006C6BAF" w:rsidRDefault="00727AD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pPr w:leftFromText="180" w:rightFromText="180" w:horzAnchor="margin" w:tblpXSpec="center" w:tblpY="328"/>
        <w:tblW w:w="93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68"/>
      </w:tblGrid>
      <w:tr w:rsidR="00316504" w:rsidRPr="006C6BAF" w14:paraId="1F917313" w14:textId="77777777" w:rsidTr="00626C67">
        <w:trPr>
          <w:trHeight w:val="3484"/>
        </w:trPr>
        <w:tc>
          <w:tcPr>
            <w:tcW w:w="9368" w:type="dxa"/>
          </w:tcPr>
          <w:p w14:paraId="1B798289" w14:textId="77777777" w:rsidR="00316504" w:rsidRPr="006C6BAF" w:rsidRDefault="0031650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 wp14:anchorId="1CABE6EC" wp14:editId="5BFFBB14">
                      <wp:simplePos x="0" y="0"/>
                      <wp:positionH relativeFrom="column">
                        <wp:posOffset>4121873</wp:posOffset>
                      </wp:positionH>
                      <wp:positionV relativeFrom="paragraph">
                        <wp:posOffset>46202</wp:posOffset>
                      </wp:positionV>
                      <wp:extent cx="1271751" cy="1597572"/>
                      <wp:effectExtent l="0" t="0" r="0" b="3175"/>
                      <wp:wrapNone/>
                      <wp:docPr id="1039193756" name="Text Box 10391937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71751" cy="159757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7E9C9B" w14:textId="77777777" w:rsidR="00316504" w:rsidRDefault="00EF3734" w:rsidP="00316504">
                                  <w:r>
                                    <w:rPr>
                                      <w:noProof/>
                                    </w:rPr>
                                    <w:object w:dxaOrig="3768" w:dyaOrig="5069" w14:anchorId="25B77134">
                                      <v:shape id="_x0000_i1071" type="#_x0000_t75" style="width:86.25pt;height:115.5pt">
                                        <v:imagedata r:id="rId282" o:title=""/>
                                      </v:shape>
                                      <o:OLEObject Type="Embed" ProgID="ChemDraw.Document.6.0" ShapeID="_x0000_i1071" DrawAspect="Content" ObjectID="_1782299635" r:id="rId28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ABE6EC" id="Text Box 1039193756" o:spid="_x0000_s1072" type="#_x0000_t202" style="position:absolute;margin-left:324.55pt;margin-top:3.65pt;width:100.15pt;height:125.8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" filled="f" stroked="f" strokeweight=".5pt">
                      <v:textbox>
                        <w:txbxContent>
                          <w:p w14:paraId="097E9C9B" w14:textId="77777777" w:rsidR="00316504" w:rsidRDefault="00EF3734" w:rsidP="00316504">
                            <w:r>
                              <w:rPr>
                                <w:noProof/>
                              </w:rPr>
                              <w:object w:dxaOrig="3960" w:dyaOrig="5340" w14:anchorId="25B77134">
                                <v:shape id="_x0000_i1071" type="#_x0000_t75" style="width:86.4pt;height:115.8pt">
                                  <v:imagedata r:id="rId284" o:title=""/>
                                </v:shape>
                                <o:OLEObject Type="Embed" ProgID="ChemDraw.Document.6.0" ShapeID="_x0000_i1071" DrawAspect="Content" ObjectID="_1770381779" r:id="rId28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4D3A0E9" wp14:editId="65D0D2A6">
                  <wp:extent cx="5728335" cy="2659380"/>
                  <wp:effectExtent l="0" t="0" r="5715" b="0"/>
                  <wp:docPr id="1039193757" name="Picture 10391937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8335" cy="265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6504" w:rsidRPr="006C6BAF" w14:paraId="39A01F83" w14:textId="77777777" w:rsidTr="00626C67">
        <w:trPr>
          <w:trHeight w:val="3484"/>
        </w:trPr>
        <w:tc>
          <w:tcPr>
            <w:tcW w:w="9368" w:type="dxa"/>
          </w:tcPr>
          <w:p w14:paraId="29F86750" w14:textId="77777777" w:rsidR="00316504" w:rsidRPr="006C6BAF" w:rsidRDefault="0031650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72E1980" wp14:editId="5E950C41">
                  <wp:extent cx="5728335" cy="2659380"/>
                  <wp:effectExtent l="0" t="0" r="0" b="0"/>
                  <wp:docPr id="1039193758" name="Picture 10391937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8335" cy="265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6504" w:rsidRPr="006C6BAF" w14:paraId="655C300A" w14:textId="77777777" w:rsidTr="00626C67">
        <w:trPr>
          <w:trHeight w:val="440"/>
        </w:trPr>
        <w:tc>
          <w:tcPr>
            <w:tcW w:w="9368" w:type="dxa"/>
          </w:tcPr>
          <w:p w14:paraId="5B68FA6E" w14:textId="446535B4" w:rsidR="00316504" w:rsidRPr="006C6BAF" w:rsidRDefault="00213D7D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47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Esculin Peak No (47)</w:t>
            </w:r>
          </w:p>
        </w:tc>
      </w:tr>
    </w:tbl>
    <w:p w14:paraId="3960C130" w14:textId="609E3B42" w:rsidR="00FD5057" w:rsidRPr="006C6BAF" w:rsidRDefault="00FD5057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17A6C6C" w14:textId="7F891D9A" w:rsidR="00372DFD" w:rsidRPr="006C6BAF" w:rsidRDefault="00372DF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850395B" w14:textId="77777777" w:rsidR="00372DFD" w:rsidRPr="006C6BAF" w:rsidRDefault="00372DF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292"/>
        <w:tblW w:w="92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372DFD" w:rsidRPr="006C6BAF" w14:paraId="0FF0B127" w14:textId="77777777" w:rsidTr="00626C67">
        <w:trPr>
          <w:trHeight w:val="2964"/>
        </w:trPr>
        <w:tc>
          <w:tcPr>
            <w:tcW w:w="9246" w:type="dxa"/>
          </w:tcPr>
          <w:p w14:paraId="32D77D5A" w14:textId="77777777" w:rsidR="00372DFD" w:rsidRPr="006C6BAF" w:rsidRDefault="00372DF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1751B4CE" wp14:editId="3491EEF8">
                  <wp:extent cx="5727065" cy="2663190"/>
                  <wp:effectExtent l="0" t="0" r="6985" b="0"/>
                  <wp:docPr id="1039193769" name="Picture 10391937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065" cy="266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 wp14:anchorId="5D897968" wp14:editId="5B317F54">
                      <wp:simplePos x="0" y="0"/>
                      <wp:positionH relativeFrom="column">
                        <wp:posOffset>3152708</wp:posOffset>
                      </wp:positionH>
                      <wp:positionV relativeFrom="paragraph">
                        <wp:posOffset>635334</wp:posOffset>
                      </wp:positionV>
                      <wp:extent cx="2261469" cy="1074688"/>
                      <wp:effectExtent l="0" t="0" r="5715" b="0"/>
                      <wp:wrapNone/>
                      <wp:docPr id="1039193768" name="Text Box 10391937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61469" cy="107468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814AF93" w14:textId="77777777" w:rsidR="00372DFD" w:rsidRDefault="00EF3734" w:rsidP="00372DFD">
                                  <w:r>
                                    <w:rPr>
                                      <w:noProof/>
                                    </w:rPr>
                                    <w:object w:dxaOrig="3455" w:dyaOrig="1356" w14:anchorId="48B52336">
                                      <v:shape id="_x0000_i1072" type="#_x0000_t75" style="width:165.75pt;height:64.5pt">
                                        <v:imagedata r:id="rId289" o:title=""/>
                                      </v:shape>
                                      <o:OLEObject Type="Embed" ProgID="ChemDraw.Document.6.0" ShapeID="_x0000_i1072" DrawAspect="Content" ObjectID="_1782299636" r:id="rId29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897968" id="Text Box 1039193768" o:spid="_x0000_s1073" type="#_x0000_t202" style="position:absolute;margin-left:248.25pt;margin-top:50.05pt;width:178.05pt;height:84.6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" fillcolor="white [3201]" stroked="f" strokeweight=".5pt">
                      <v:textbox>
                        <w:txbxContent>
                          <w:p w14:paraId="6814AF93" w14:textId="77777777" w:rsidR="00372DFD" w:rsidRDefault="00EF3734" w:rsidP="00372DFD">
                            <w:r>
                              <w:rPr>
                                <w:noProof/>
                              </w:rPr>
                              <w:object w:dxaOrig="3645" w:dyaOrig="1440" w14:anchorId="48B52336">
                                <v:shape id="_x0000_i1072" type="#_x0000_t75" style="width:165.6pt;height:64.8pt">
                                  <v:imagedata r:id="rId291" o:title=""/>
                                </v:shape>
                                <o:OLEObject Type="Embed" ProgID="ChemDraw.Document.6.0" ShapeID="_x0000_i1072" DrawAspect="Content" ObjectID="_1770381780" r:id="rId29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72DFD" w:rsidRPr="006C6BAF" w14:paraId="76AAA96E" w14:textId="77777777" w:rsidTr="00626C67">
        <w:trPr>
          <w:trHeight w:val="2964"/>
        </w:trPr>
        <w:tc>
          <w:tcPr>
            <w:tcW w:w="9246" w:type="dxa"/>
          </w:tcPr>
          <w:p w14:paraId="1FC8D546" w14:textId="77777777" w:rsidR="00372DFD" w:rsidRPr="006C6BAF" w:rsidRDefault="00372DF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62ED74A" wp14:editId="2E062400">
                  <wp:extent cx="5727065" cy="2663190"/>
                  <wp:effectExtent l="0" t="0" r="0" b="0"/>
                  <wp:docPr id="1039193770" name="Picture 10391937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065" cy="266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2DFD" w:rsidRPr="006C6BAF" w14:paraId="15EF45B4" w14:textId="77777777" w:rsidTr="00626C67">
        <w:trPr>
          <w:trHeight w:val="365"/>
        </w:trPr>
        <w:tc>
          <w:tcPr>
            <w:tcW w:w="9246" w:type="dxa"/>
          </w:tcPr>
          <w:p w14:paraId="0C32DA59" w14:textId="5640A695" w:rsidR="00372DFD" w:rsidRPr="006C6BAF" w:rsidRDefault="002F1D78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48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5C2976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3-Hydroxy-3-methylglutaric acid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48)</w:t>
            </w:r>
          </w:p>
        </w:tc>
      </w:tr>
    </w:tbl>
    <w:p w14:paraId="59024233" w14:textId="3451F7F1" w:rsidR="008162CD" w:rsidRPr="006C6BAF" w:rsidRDefault="008162C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7A19864" w14:textId="77777777" w:rsidR="008162CD" w:rsidRPr="006C6BAF" w:rsidRDefault="008162C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-817"/>
        <w:tblW w:w="90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6"/>
      </w:tblGrid>
      <w:tr w:rsidR="008162CD" w:rsidRPr="006C6BAF" w14:paraId="4892BC00" w14:textId="77777777" w:rsidTr="00626C67">
        <w:trPr>
          <w:trHeight w:val="1895"/>
        </w:trPr>
        <w:tc>
          <w:tcPr>
            <w:tcW w:w="9016" w:type="dxa"/>
          </w:tcPr>
          <w:p w14:paraId="22CA5E5C" w14:textId="77777777" w:rsidR="008162CD" w:rsidRPr="006C6BAF" w:rsidRDefault="008162C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 wp14:anchorId="18E33998" wp14:editId="14EE9EE6">
                      <wp:simplePos x="0" y="0"/>
                      <wp:positionH relativeFrom="column">
                        <wp:posOffset>1296385</wp:posOffset>
                      </wp:positionH>
                      <wp:positionV relativeFrom="paragraph">
                        <wp:posOffset>292363</wp:posOffset>
                      </wp:positionV>
                      <wp:extent cx="1303283" cy="840827"/>
                      <wp:effectExtent l="0" t="0" r="0" b="0"/>
                      <wp:wrapNone/>
                      <wp:docPr id="1039193771" name="Text Box 10391937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03283" cy="84082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2E3A83" w14:textId="77777777" w:rsidR="008162CD" w:rsidRDefault="00EF3734" w:rsidP="008162CD">
                                  <w:r>
                                    <w:rPr>
                                      <w:noProof/>
                                    </w:rPr>
                                    <w:object w:dxaOrig="2983" w:dyaOrig="1652" w14:anchorId="048B399F">
                                      <v:shape id="_x0000_i1073" type="#_x0000_t75" style="width:86.25pt;height:50.25pt">
                                        <v:imagedata r:id="rId294" o:title=""/>
                                      </v:shape>
                                      <o:OLEObject Type="Embed" ProgID="ChemDraw.Document.6.0" ShapeID="_x0000_i1073" DrawAspect="Content" ObjectID="_1782299637" r:id="rId29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8E33998" id="Text Box 1039193771" o:spid="_x0000_s1074" type="#_x0000_t202" style="position:absolute;margin-left:102.1pt;margin-top:23pt;width:102.6pt;height:66.2pt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" fillcolor="white [3201]" stroked="f" strokeweight=".5pt">
                      <v:textbox>
                        <w:txbxContent>
                          <w:p w14:paraId="6C2E3A83" w14:textId="77777777" w:rsidR="008162CD" w:rsidRDefault="00EF3734" w:rsidP="008162CD">
                            <w:r>
                              <w:rPr>
                                <w:noProof/>
                              </w:rPr>
                              <w:object w:dxaOrig="3135" w:dyaOrig="1740" w14:anchorId="048B399F">
                                <v:shape id="_x0000_i1073" type="#_x0000_t75" style="width:86.4pt;height:50.4pt">
                                  <v:imagedata r:id="rId296" o:title=""/>
                                </v:shape>
                                <o:OLEObject Type="Embed" ProgID="ChemDraw.Document.6.0" ShapeID="_x0000_i1073" DrawAspect="Content" ObjectID="_1770381781" r:id="rId29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0C2AD63" wp14:editId="1782673D">
                  <wp:extent cx="5611763" cy="2606566"/>
                  <wp:effectExtent l="0" t="0" r="8255" b="0"/>
                  <wp:docPr id="1039193772" name="Picture 10391937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7515" cy="26138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62CD" w:rsidRPr="006C6BAF" w14:paraId="68F8D2D4" w14:textId="77777777" w:rsidTr="00626C67">
        <w:trPr>
          <w:trHeight w:val="1895"/>
        </w:trPr>
        <w:tc>
          <w:tcPr>
            <w:tcW w:w="9016" w:type="dxa"/>
          </w:tcPr>
          <w:p w14:paraId="404317E7" w14:textId="77777777" w:rsidR="008162CD" w:rsidRPr="006C6BAF" w:rsidRDefault="008162C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0BF5273" wp14:editId="46CABD99">
                  <wp:extent cx="5611495" cy="2609232"/>
                  <wp:effectExtent l="0" t="0" r="8255" b="0"/>
                  <wp:docPr id="1039193773" name="Picture 10391937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5300" cy="2615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62CD" w:rsidRPr="006C6BAF" w14:paraId="6BCFAB15" w14:textId="77777777" w:rsidTr="00626C67">
        <w:trPr>
          <w:trHeight w:val="233"/>
        </w:trPr>
        <w:tc>
          <w:tcPr>
            <w:tcW w:w="9016" w:type="dxa"/>
          </w:tcPr>
          <w:p w14:paraId="2CBD0E05" w14:textId="7DD7E0AD" w:rsidR="008162CD" w:rsidRPr="006C6BAF" w:rsidRDefault="002F1D78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49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D-(+)-Malic acid Peak No (49)</w:t>
            </w:r>
            <w:r w:rsidR="008162CD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</w:p>
        </w:tc>
      </w:tr>
    </w:tbl>
    <w:p w14:paraId="0BFE42B6" w14:textId="43B39159" w:rsidR="008162CD" w:rsidRPr="006C6BAF" w:rsidRDefault="008162C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ADBE3EA" w14:textId="77777777" w:rsidR="008162CD" w:rsidRPr="006C6BAF" w:rsidRDefault="008162C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37" w:type="dxa"/>
        <w:tblInd w:w="-4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37"/>
      </w:tblGrid>
      <w:tr w:rsidR="008162CD" w:rsidRPr="006C6BAF" w14:paraId="7BFCB239" w14:textId="77777777" w:rsidTr="00626C67">
        <w:trPr>
          <w:trHeight w:val="2573"/>
        </w:trPr>
        <w:tc>
          <w:tcPr>
            <w:tcW w:w="9237" w:type="dxa"/>
          </w:tcPr>
          <w:p w14:paraId="4BAB0C1E" w14:textId="77777777" w:rsidR="008162CD" w:rsidRPr="006C6BAF" w:rsidRDefault="008162C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1A668756" wp14:editId="6A62A6D0">
                  <wp:extent cx="5719445" cy="2653665"/>
                  <wp:effectExtent l="0" t="0" r="0" b="0"/>
                  <wp:docPr id="1039193775" name="Picture 10391937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9445" cy="2653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 wp14:anchorId="65A658B8" wp14:editId="7631217B">
                      <wp:simplePos x="0" y="0"/>
                      <wp:positionH relativeFrom="column">
                        <wp:posOffset>3424480</wp:posOffset>
                      </wp:positionH>
                      <wp:positionV relativeFrom="paragraph">
                        <wp:posOffset>226732</wp:posOffset>
                      </wp:positionV>
                      <wp:extent cx="1667436" cy="1004047"/>
                      <wp:effectExtent l="0" t="0" r="9525" b="5715"/>
                      <wp:wrapNone/>
                      <wp:docPr id="1039193774" name="Text Box 10391937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67436" cy="10040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1899D87" w14:textId="77777777" w:rsidR="008162CD" w:rsidRDefault="00EF3734" w:rsidP="008162CD">
                                  <w:r>
                                    <w:rPr>
                                      <w:noProof/>
                                    </w:rPr>
                                    <w:object w:dxaOrig="3972" w:dyaOrig="1652" w14:anchorId="48D72A96">
                                      <v:shape id="_x0000_i1074" type="#_x0000_t75" style="width:115.5pt;height:50.25pt">
                                        <v:imagedata r:id="rId301" o:title=""/>
                                      </v:shape>
                                      <o:OLEObject Type="Embed" ProgID="ChemDraw.Document.6.0" ShapeID="_x0000_i1074" DrawAspect="Content" ObjectID="_1782299638" r:id="rId30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5A658B8" id="Text Box 1039193774" o:spid="_x0000_s1075" type="#_x0000_t202" style="position:absolute;margin-left:269.65pt;margin-top:17.85pt;width:131.3pt;height:79.05pt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" fillcolor="white [3201]" stroked="f" strokeweight=".5pt">
                      <v:textbox>
                        <w:txbxContent>
                          <w:p w14:paraId="01899D87" w14:textId="77777777" w:rsidR="008162CD" w:rsidRDefault="00EF3734" w:rsidP="008162CD">
                            <w:r>
                              <w:rPr>
                                <w:noProof/>
                              </w:rPr>
                              <w:object w:dxaOrig="4185" w:dyaOrig="1740" w14:anchorId="48D72A96">
                                <v:shape id="_x0000_i1074" type="#_x0000_t75" style="width:115.8pt;height:50.4pt">
                                  <v:imagedata r:id="rId303" o:title=""/>
                                </v:shape>
                                <o:OLEObject Type="Embed" ProgID="ChemDraw.Document.6.0" ShapeID="_x0000_i1074" DrawAspect="Content" ObjectID="_1770381782" r:id="rId30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162CD" w:rsidRPr="006C6BAF" w14:paraId="5C78B325" w14:textId="77777777" w:rsidTr="00626C67">
        <w:trPr>
          <w:trHeight w:val="2573"/>
        </w:trPr>
        <w:tc>
          <w:tcPr>
            <w:tcW w:w="9237" w:type="dxa"/>
          </w:tcPr>
          <w:p w14:paraId="284E3CA1" w14:textId="77777777" w:rsidR="008162CD" w:rsidRPr="006C6BAF" w:rsidRDefault="008162C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35F71FB" wp14:editId="3FA49302">
                  <wp:extent cx="5728335" cy="2662555"/>
                  <wp:effectExtent l="0" t="0" r="0" b="0"/>
                  <wp:docPr id="1039193776" name="Picture 10391937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8335" cy="2662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62CD" w:rsidRPr="006C6BAF" w14:paraId="715664D1" w14:textId="77777777" w:rsidTr="00626C67">
        <w:trPr>
          <w:trHeight w:val="332"/>
        </w:trPr>
        <w:tc>
          <w:tcPr>
            <w:tcW w:w="9237" w:type="dxa"/>
          </w:tcPr>
          <w:p w14:paraId="1D7D774C" w14:textId="0C00D757" w:rsidR="008162CD" w:rsidRPr="006C6BAF" w:rsidRDefault="002F1D78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50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ucic acid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50) </w:t>
            </w:r>
          </w:p>
        </w:tc>
      </w:tr>
    </w:tbl>
    <w:p w14:paraId="75AB323F" w14:textId="6B57009C" w:rsidR="008162CD" w:rsidRPr="006C6BAF" w:rsidRDefault="008162C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3BF5EEE" w14:textId="77777777" w:rsidR="008162CD" w:rsidRPr="006C6BAF" w:rsidRDefault="008162C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0" w:type="auto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1"/>
      </w:tblGrid>
      <w:tr w:rsidR="008162CD" w:rsidRPr="006C6BAF" w14:paraId="0EE1D7E1" w14:textId="77777777" w:rsidTr="00626C67">
        <w:trPr>
          <w:trHeight w:val="2719"/>
        </w:trPr>
        <w:tc>
          <w:tcPr>
            <w:tcW w:w="9201" w:type="dxa"/>
          </w:tcPr>
          <w:p w14:paraId="14E7778B" w14:textId="77777777" w:rsidR="008162CD" w:rsidRPr="006C6BAF" w:rsidRDefault="008162C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153D3C93" wp14:editId="55DE739A">
                      <wp:simplePos x="0" y="0"/>
                      <wp:positionH relativeFrom="column">
                        <wp:posOffset>931545</wp:posOffset>
                      </wp:positionH>
                      <wp:positionV relativeFrom="paragraph">
                        <wp:posOffset>212725</wp:posOffset>
                      </wp:positionV>
                      <wp:extent cx="1057275" cy="1133475"/>
                      <wp:effectExtent l="0" t="0" r="0" b="0"/>
                      <wp:wrapNone/>
                      <wp:docPr id="1039193777" name="Text Box 10391937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57275" cy="11334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12583DD" w14:textId="77777777" w:rsidR="008162CD" w:rsidRDefault="00EF3734" w:rsidP="008162CD">
                                  <w:r>
                                    <w:rPr>
                                      <w:noProof/>
                                    </w:rPr>
                                    <w:object w:dxaOrig="2464" w:dyaOrig="2878" w14:anchorId="69F82EBA">
                                      <v:shape id="_x0000_i1076" type="#_x0000_t75" style="width:64.5pt;height:79.5pt">
                                        <v:imagedata r:id="rId306" o:title=""/>
                                      </v:shape>
                                      <o:OLEObject Type="Embed" ProgID="ChemDraw.Document.6.0" ShapeID="_x0000_i1076" DrawAspect="Content" ObjectID="_1782299639" r:id="rId30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3D3C93" id="Text Box 1039193777" o:spid="_x0000_s1076" type="#_x0000_t202" style="position:absolute;margin-left:73.35pt;margin-top:16.75pt;width:83.25pt;height:89.2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" filled="f" stroked="f" strokeweight=".5pt">
                      <v:textbox>
                        <w:txbxContent>
                          <w:p w14:paraId="712583DD" w14:textId="77777777" w:rsidR="008162CD" w:rsidRDefault="00EF3734" w:rsidP="008162CD">
                            <w:r>
                              <w:rPr>
                                <w:noProof/>
                              </w:rPr>
                              <w:object w:dxaOrig="2595" w:dyaOrig="3045" w14:anchorId="69F82EBA">
                                <v:shape id="_x0000_i1076" type="#_x0000_t75" style="width:64.2pt;height:79.2pt">
                                  <v:imagedata r:id="rId308" o:title=""/>
                                </v:shape>
                                <o:OLEObject Type="Embed" ProgID="ChemDraw.Document.6.0" ShapeID="_x0000_i1076" DrawAspect="Content" ObjectID="_1770381783" r:id="rId30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5C24C29" wp14:editId="5EFAAE3B">
                  <wp:extent cx="5295900" cy="2660650"/>
                  <wp:effectExtent l="0" t="0" r="0" b="0"/>
                  <wp:docPr id="1039193778" name="Picture 10391937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5900" cy="266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62CD" w:rsidRPr="006C6BAF" w14:paraId="358CDEE0" w14:textId="77777777" w:rsidTr="00626C67">
        <w:trPr>
          <w:trHeight w:val="3866"/>
        </w:trPr>
        <w:tc>
          <w:tcPr>
            <w:tcW w:w="9201" w:type="dxa"/>
          </w:tcPr>
          <w:p w14:paraId="0923980D" w14:textId="77777777" w:rsidR="008162CD" w:rsidRPr="006C6BAF" w:rsidRDefault="008162C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C5EE7A3" wp14:editId="42A3DAE3">
                  <wp:extent cx="5248275" cy="2657475"/>
                  <wp:effectExtent l="0" t="0" r="0" b="0"/>
                  <wp:docPr id="1039193779" name="Picture 1039193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27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62CD" w:rsidRPr="006C6BAF" w14:paraId="090162F0" w14:textId="77777777" w:rsidTr="00626C67">
        <w:trPr>
          <w:trHeight w:val="458"/>
        </w:trPr>
        <w:tc>
          <w:tcPr>
            <w:tcW w:w="9201" w:type="dxa"/>
          </w:tcPr>
          <w:p w14:paraId="784EFB08" w14:textId="37DEA631" w:rsidR="008162CD" w:rsidRPr="006C6BAF" w:rsidRDefault="002F1D78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51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6F07B3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D-(-)-Quinic acid</w:t>
            </w:r>
            <w:r w:rsidR="006F07B3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51)</w:t>
            </w:r>
          </w:p>
        </w:tc>
      </w:tr>
    </w:tbl>
    <w:p w14:paraId="54203DE9" w14:textId="05B130F7" w:rsidR="00A94F13" w:rsidRPr="006C6BAF" w:rsidRDefault="00A94F1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9B039C9" w14:textId="77777777" w:rsidR="00A94F13" w:rsidRPr="006C6BAF" w:rsidRDefault="00A94F1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310"/>
        <w:tblW w:w="92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6"/>
      </w:tblGrid>
      <w:tr w:rsidR="00A94F13" w:rsidRPr="006C6BAF" w14:paraId="4857AF97" w14:textId="77777777" w:rsidTr="00626C67">
        <w:trPr>
          <w:trHeight w:val="3235"/>
        </w:trPr>
        <w:tc>
          <w:tcPr>
            <w:tcW w:w="9226" w:type="dxa"/>
          </w:tcPr>
          <w:p w14:paraId="3C8EAB8A" w14:textId="77777777" w:rsidR="00A94F13" w:rsidRPr="006C6BAF" w:rsidRDefault="00A94F13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714E73C3" wp14:editId="69BC03D3">
                  <wp:extent cx="5721350" cy="2656840"/>
                  <wp:effectExtent l="0" t="0" r="0" b="0"/>
                  <wp:docPr id="1039193781" name="Picture 10391937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 wp14:anchorId="6CEBA12C" wp14:editId="5205C7F7">
                      <wp:simplePos x="0" y="0"/>
                      <wp:positionH relativeFrom="column">
                        <wp:posOffset>3919477</wp:posOffset>
                      </wp:positionH>
                      <wp:positionV relativeFrom="paragraph">
                        <wp:posOffset>191358</wp:posOffset>
                      </wp:positionV>
                      <wp:extent cx="951471" cy="1346887"/>
                      <wp:effectExtent l="0" t="0" r="1270" b="5715"/>
                      <wp:wrapNone/>
                      <wp:docPr id="1039193780" name="Text Box 10391937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51471" cy="134688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B56781E" w14:textId="77777777" w:rsidR="00A94F13" w:rsidRDefault="00EF3734" w:rsidP="00A94F13">
                                  <w:r>
                                    <w:rPr>
                                      <w:noProof/>
                                    </w:rPr>
                                    <w:object w:dxaOrig="1159" w:dyaOrig="1823" w14:anchorId="6FCBDFD2">
                                      <v:shape id="_x0000_i1078" type="#_x0000_t75" style="width:64.5pt;height:101.25pt">
                                        <v:imagedata r:id="rId313" o:title=""/>
                                      </v:shape>
                                      <o:OLEObject Type="Embed" ProgID="ChemDraw.Document.6.0" ShapeID="_x0000_i1078" DrawAspect="Content" ObjectID="_1782299640" r:id="rId31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EBA12C" id="Text Box 1039193780" o:spid="_x0000_s1077" type="#_x0000_t202" style="position:absolute;margin-left:308.6pt;margin-top:15.05pt;width:74.9pt;height:106.0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" fillcolor="white [3201]" stroked="f" strokeweight=".5pt">
                      <v:textbox>
                        <w:txbxContent>
                          <w:p w14:paraId="7B56781E" w14:textId="77777777" w:rsidR="00A94F13" w:rsidRDefault="00EF3734" w:rsidP="00A94F13">
                            <w:r>
                              <w:rPr>
                                <w:noProof/>
                              </w:rPr>
                              <w:object w:dxaOrig="1230" w:dyaOrig="1920" w14:anchorId="6FCBDFD2">
                                <v:shape id="_x0000_i1078" type="#_x0000_t75" style="width:64.8pt;height:101.4pt">
                                  <v:imagedata r:id="rId315" o:title=""/>
                                </v:shape>
                                <o:OLEObject Type="Embed" ProgID="ChemDraw.Document.6.0" ShapeID="_x0000_i1078" DrawAspect="Content" ObjectID="_1770381784" r:id="rId31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94F13" w:rsidRPr="006C6BAF" w14:paraId="53550CCE" w14:textId="77777777" w:rsidTr="00626C67">
        <w:trPr>
          <w:trHeight w:val="3235"/>
        </w:trPr>
        <w:tc>
          <w:tcPr>
            <w:tcW w:w="9226" w:type="dxa"/>
          </w:tcPr>
          <w:p w14:paraId="66F80141" w14:textId="77777777" w:rsidR="00A94F13" w:rsidRPr="006C6BAF" w:rsidRDefault="00A94F13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1A3DB26" wp14:editId="361B28A8">
                  <wp:extent cx="5721350" cy="2656840"/>
                  <wp:effectExtent l="0" t="0" r="0" b="0"/>
                  <wp:docPr id="1039193782" name="Picture 10391937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4F13" w:rsidRPr="006C6BAF" w14:paraId="21F28E6B" w14:textId="77777777" w:rsidTr="00626C67">
        <w:trPr>
          <w:trHeight w:val="393"/>
        </w:trPr>
        <w:tc>
          <w:tcPr>
            <w:tcW w:w="9226" w:type="dxa"/>
          </w:tcPr>
          <w:p w14:paraId="00D90DC9" w14:textId="09226820" w:rsidR="00A94F13" w:rsidRPr="006C6BAF" w:rsidRDefault="00594016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52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6F07B3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D-3-Phenyllactic acid</w:t>
            </w:r>
            <w:r w:rsidR="006F07B3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52)</w:t>
            </w:r>
          </w:p>
        </w:tc>
      </w:tr>
    </w:tbl>
    <w:p w14:paraId="740F2FFF" w14:textId="4CF188C1" w:rsidR="0045243E" w:rsidRPr="006C6BAF" w:rsidRDefault="0045243E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91822F0" w14:textId="77777777" w:rsidR="0045243E" w:rsidRPr="006C6BAF" w:rsidRDefault="0045243E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6" w:type="dxa"/>
        <w:tblInd w:w="-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45243E" w:rsidRPr="006C6BAF" w14:paraId="07A02486" w14:textId="77777777" w:rsidTr="00626C67">
        <w:trPr>
          <w:trHeight w:val="2911"/>
        </w:trPr>
        <w:tc>
          <w:tcPr>
            <w:tcW w:w="9246" w:type="dxa"/>
          </w:tcPr>
          <w:p w14:paraId="71B353BB" w14:textId="77777777" w:rsidR="0045243E" w:rsidRPr="006C6BAF" w:rsidRDefault="0045243E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18A5642B" wp14:editId="1C008EE7">
                  <wp:extent cx="5727700" cy="2656840"/>
                  <wp:effectExtent l="0" t="0" r="6350" b="0"/>
                  <wp:docPr id="1039193784" name="Picture 10391937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5C77001E" wp14:editId="0828C7B4">
                      <wp:simplePos x="0" y="0"/>
                      <wp:positionH relativeFrom="column">
                        <wp:posOffset>3672109</wp:posOffset>
                      </wp:positionH>
                      <wp:positionV relativeFrom="paragraph">
                        <wp:posOffset>252441</wp:posOffset>
                      </wp:positionV>
                      <wp:extent cx="1673525" cy="1500997"/>
                      <wp:effectExtent l="0" t="0" r="6985" b="0"/>
                      <wp:wrapNone/>
                      <wp:docPr id="1039193783" name="Text Box 10391937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3525" cy="150099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5AF786" w14:textId="77777777" w:rsidR="0045243E" w:rsidRDefault="00EF3734" w:rsidP="0045243E">
                                  <w:r>
                                    <w:rPr>
                                      <w:noProof/>
                                    </w:rPr>
                                    <w:object w:dxaOrig="1994" w:dyaOrig="1866" w14:anchorId="5E012E52">
                                      <v:shape id="_x0000_i1080" type="#_x0000_t75" style="width:93.75pt;height:86.25pt">
                                        <v:imagedata r:id="rId319" o:title=""/>
                                      </v:shape>
                                      <o:OLEObject Type="Embed" ProgID="ChemDraw.Document.6.0" ShapeID="_x0000_i1080" DrawAspect="Content" ObjectID="_1782299641" r:id="rId32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77001E" id="Text Box 1039193783" o:spid="_x0000_s1078" type="#_x0000_t202" style="position:absolute;margin-left:289.15pt;margin-top:19.9pt;width:131.75pt;height:118.2pt;z-index:2516526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" fillcolor="white [3201]" stroked="f" strokeweight=".5pt">
                      <v:textbox style="mso-fit-shape-to-text:t">
                        <w:txbxContent>
                          <w:p w14:paraId="6E5AF786" w14:textId="77777777" w:rsidR="0045243E" w:rsidRDefault="00EF3734" w:rsidP="0045243E">
                            <w:r>
                              <w:rPr>
                                <w:noProof/>
                              </w:rPr>
                              <w:object w:dxaOrig="2100" w:dyaOrig="1965" w14:anchorId="5E012E52">
                                <v:shape id="_x0000_i1080" type="#_x0000_t75" style="width:93.6pt;height:86.4pt">
                                  <v:imagedata r:id="rId321" o:title=""/>
                                </v:shape>
                                <o:OLEObject Type="Embed" ProgID="ChemDraw.Document.6.0" ShapeID="_x0000_i1080" DrawAspect="Content" ObjectID="_1770381785" r:id="rId32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5243E" w:rsidRPr="006C6BAF" w14:paraId="666642ED" w14:textId="77777777" w:rsidTr="00626C67">
        <w:trPr>
          <w:trHeight w:val="2911"/>
        </w:trPr>
        <w:tc>
          <w:tcPr>
            <w:tcW w:w="9246" w:type="dxa"/>
          </w:tcPr>
          <w:p w14:paraId="25A5D843" w14:textId="77777777" w:rsidR="0045243E" w:rsidRPr="006C6BAF" w:rsidRDefault="0045243E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C254C17" wp14:editId="3DE50B7C">
                  <wp:extent cx="5727700" cy="2656840"/>
                  <wp:effectExtent l="0" t="0" r="0" b="0"/>
                  <wp:docPr id="1039193785" name="Picture 1039193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243E" w:rsidRPr="006C6BAF" w14:paraId="4FE17DD6" w14:textId="77777777" w:rsidTr="00626C67">
        <w:trPr>
          <w:trHeight w:val="422"/>
        </w:trPr>
        <w:tc>
          <w:tcPr>
            <w:tcW w:w="9246" w:type="dxa"/>
          </w:tcPr>
          <w:p w14:paraId="7C226DF6" w14:textId="336509E1" w:rsidR="0045243E" w:rsidRPr="006C6BAF" w:rsidRDefault="00594016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53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6F07B3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Hydroxy butyric acid</w:t>
            </w:r>
            <w:r w:rsidR="006F07B3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53)</w:t>
            </w:r>
          </w:p>
        </w:tc>
      </w:tr>
    </w:tbl>
    <w:p w14:paraId="0C4BA47A" w14:textId="3AB187B3" w:rsidR="004D5142" w:rsidRPr="006C6BAF" w:rsidRDefault="004D5142" w:rsidP="00A65FD6">
      <w:pPr>
        <w:spacing w:line="240" w:lineRule="auto"/>
        <w:jc w:val="center"/>
        <w:rPr>
          <w:rFonts w:asciiTheme="majorBidi" w:hAnsiTheme="majorBidi" w:cstheme="majorBidi"/>
          <w:sz w:val="18"/>
          <w:szCs w:val="18"/>
        </w:rPr>
      </w:pPr>
    </w:p>
    <w:p w14:paraId="47AFBA30" w14:textId="77777777" w:rsidR="004D5142" w:rsidRPr="006C6BAF" w:rsidRDefault="004D514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6" w:type="dxa"/>
        <w:tblInd w:w="-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010965" w:rsidRPr="006C6BAF" w14:paraId="72E08D1C" w14:textId="77777777" w:rsidTr="00626C67">
        <w:trPr>
          <w:trHeight w:val="2814"/>
        </w:trPr>
        <w:tc>
          <w:tcPr>
            <w:tcW w:w="9246" w:type="dxa"/>
          </w:tcPr>
          <w:p w14:paraId="6EBA0F0E" w14:textId="77777777" w:rsidR="00010965" w:rsidRPr="006C6BAF" w:rsidRDefault="0001096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6F830C6C" wp14:editId="11807A5B">
                  <wp:extent cx="5724525" cy="2657475"/>
                  <wp:effectExtent l="0" t="0" r="9525" b="0"/>
                  <wp:docPr id="1039193787" name="Picture 10391937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08E2B6ED" wp14:editId="59312442">
                      <wp:simplePos x="0" y="0"/>
                      <wp:positionH relativeFrom="column">
                        <wp:posOffset>3700145</wp:posOffset>
                      </wp:positionH>
                      <wp:positionV relativeFrom="paragraph">
                        <wp:posOffset>241300</wp:posOffset>
                      </wp:positionV>
                      <wp:extent cx="1809750" cy="962025"/>
                      <wp:effectExtent l="0" t="0" r="0" b="9525"/>
                      <wp:wrapNone/>
                      <wp:docPr id="1039193786" name="Text Box 10391937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09750" cy="9620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D196E1" w14:textId="77777777" w:rsidR="00010965" w:rsidRDefault="00EF3734" w:rsidP="00010965">
                                  <w:r>
                                    <w:rPr>
                                      <w:noProof/>
                                    </w:rPr>
                                    <w:object w:dxaOrig="2980" w:dyaOrig="1493" w14:anchorId="1B7B78AF">
                                      <v:shape id="_x0000_i1082" type="#_x0000_t75" style="width:129.75pt;height:64.5pt">
                                        <v:imagedata r:id="rId325" o:title=""/>
                                      </v:shape>
                                      <o:OLEObject Type="Embed" ProgID="ChemDraw.Document.6.0" ShapeID="_x0000_i1082" DrawAspect="Content" ObjectID="_1782299642" r:id="rId32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8E2B6ED" id="Text Box 1039193786" o:spid="_x0000_s1079" type="#_x0000_t202" style="position:absolute;margin-left:291.35pt;margin-top:19pt;width:142.5pt;height:75.75p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" fillcolor="white [3201]" stroked="f" strokeweight=".5pt">
                      <v:textbox>
                        <w:txbxContent>
                          <w:p w14:paraId="6AD196E1" w14:textId="77777777" w:rsidR="00010965" w:rsidRDefault="00EF3734" w:rsidP="00010965">
                            <w:r>
                              <w:rPr>
                                <w:noProof/>
                              </w:rPr>
                              <w:object w:dxaOrig="3135" w:dyaOrig="1575" w14:anchorId="1B7B78AF">
                                <v:shape id="_x0000_i1082" type="#_x0000_t75" style="width:129.6pt;height:64.2pt">
                                  <v:imagedata r:id="rId327" o:title=""/>
                                </v:shape>
                                <o:OLEObject Type="Embed" ProgID="ChemDraw.Document.6.0" ShapeID="_x0000_i1082" DrawAspect="Content" ObjectID="_1770381786" r:id="rId32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10965" w:rsidRPr="006C6BAF" w14:paraId="29F7A197" w14:textId="77777777" w:rsidTr="00626C67">
        <w:trPr>
          <w:trHeight w:val="2814"/>
        </w:trPr>
        <w:tc>
          <w:tcPr>
            <w:tcW w:w="9246" w:type="dxa"/>
          </w:tcPr>
          <w:p w14:paraId="2B926349" w14:textId="77777777" w:rsidR="00010965" w:rsidRPr="006C6BAF" w:rsidRDefault="0001096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63E7073" wp14:editId="646CB548">
                  <wp:extent cx="5724525" cy="2657475"/>
                  <wp:effectExtent l="0" t="0" r="0" b="0"/>
                  <wp:docPr id="1039193788" name="Picture 10391937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0965" w:rsidRPr="006C6BAF" w14:paraId="1E20E878" w14:textId="77777777" w:rsidTr="00626C67">
        <w:trPr>
          <w:trHeight w:val="393"/>
        </w:trPr>
        <w:tc>
          <w:tcPr>
            <w:tcW w:w="9246" w:type="dxa"/>
          </w:tcPr>
          <w:p w14:paraId="1BFEEEEE" w14:textId="0A4B22F2" w:rsidR="00010965" w:rsidRPr="006C6BAF" w:rsidRDefault="00F16FCC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54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Citramalic acid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54)</w:t>
            </w:r>
          </w:p>
        </w:tc>
      </w:tr>
    </w:tbl>
    <w:p w14:paraId="4FFD123D" w14:textId="3923C9F4" w:rsidR="00415A9A" w:rsidRPr="006C6BAF" w:rsidRDefault="00415A9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2D075987" w14:textId="77777777" w:rsidR="00415A9A" w:rsidRPr="006C6BAF" w:rsidRDefault="00415A9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388" w:type="dxa"/>
        <w:tblInd w:w="-5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88"/>
      </w:tblGrid>
      <w:tr w:rsidR="00415A9A" w:rsidRPr="006C6BAF" w14:paraId="7ED3B249" w14:textId="77777777" w:rsidTr="00626C67">
        <w:trPr>
          <w:trHeight w:val="3144"/>
        </w:trPr>
        <w:tc>
          <w:tcPr>
            <w:tcW w:w="9388" w:type="dxa"/>
          </w:tcPr>
          <w:p w14:paraId="0EC38BB7" w14:textId="77777777" w:rsidR="00415A9A" w:rsidRPr="006C6BAF" w:rsidRDefault="00415A9A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1AEC2ED" wp14:editId="4878CFD8">
                  <wp:extent cx="5724525" cy="2657475"/>
                  <wp:effectExtent l="0" t="0" r="9525" b="0"/>
                  <wp:docPr id="1039193790" name="Picture 10391937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5DCA71D3" wp14:editId="4D48D723">
                      <wp:simplePos x="0" y="0"/>
                      <wp:positionH relativeFrom="column">
                        <wp:posOffset>4081145</wp:posOffset>
                      </wp:positionH>
                      <wp:positionV relativeFrom="paragraph">
                        <wp:posOffset>279400</wp:posOffset>
                      </wp:positionV>
                      <wp:extent cx="1485900" cy="1266825"/>
                      <wp:effectExtent l="0" t="0" r="0" b="9525"/>
                      <wp:wrapNone/>
                      <wp:docPr id="1039193789" name="Text Box 10391937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5900" cy="12668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3AF2E5" w14:textId="77777777" w:rsidR="00415A9A" w:rsidRDefault="00EF3734" w:rsidP="00415A9A">
                                  <w:r>
                                    <w:rPr>
                                      <w:noProof/>
                                    </w:rPr>
                                    <w:object w:dxaOrig="2832" w:dyaOrig="2505" w14:anchorId="6B58FEFC">
                                      <v:shape id="_x0000_i1084" type="#_x0000_t75" style="width:100.5pt;height:93.75pt">
                                        <v:imagedata r:id="rId331" o:title=""/>
                                      </v:shape>
                                      <o:OLEObject Type="Embed" ProgID="ChemDraw.Document.6.0" ShapeID="_x0000_i1084" DrawAspect="Content" ObjectID="_1782299643" r:id="rId33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DCA71D3" id="Text Box 1039193789" o:spid="_x0000_s1080" type="#_x0000_t202" style="position:absolute;margin-left:321.35pt;margin-top:22pt;width:117pt;height:99.75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" fillcolor="white [3201]" stroked="f" strokeweight=".5pt">
                      <v:textbox>
                        <w:txbxContent>
                          <w:p w14:paraId="503AF2E5" w14:textId="77777777" w:rsidR="00415A9A" w:rsidRDefault="00EF3734" w:rsidP="00415A9A">
                            <w:r>
                              <w:rPr>
                                <w:noProof/>
                              </w:rPr>
                              <w:object w:dxaOrig="2985" w:dyaOrig="2640" w14:anchorId="6B58FEFC">
                                <v:shape id="_x0000_i1084" type="#_x0000_t75" style="width:100.2pt;height:93.6pt">
                                  <v:imagedata r:id="rId333" o:title=""/>
                                </v:shape>
                                <o:OLEObject Type="Embed" ProgID="ChemDraw.Document.6.0" ShapeID="_x0000_i1084" DrawAspect="Content" ObjectID="_1770381787" r:id="rId33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15A9A" w:rsidRPr="006C6BAF" w14:paraId="2CD23037" w14:textId="77777777" w:rsidTr="00626C67">
        <w:trPr>
          <w:trHeight w:val="3144"/>
        </w:trPr>
        <w:tc>
          <w:tcPr>
            <w:tcW w:w="9388" w:type="dxa"/>
          </w:tcPr>
          <w:p w14:paraId="1A6B98D0" w14:textId="77777777" w:rsidR="00415A9A" w:rsidRPr="006C6BAF" w:rsidRDefault="00415A9A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FDB1D63" wp14:editId="14034DC9">
                  <wp:extent cx="5724525" cy="2657475"/>
                  <wp:effectExtent l="0" t="0" r="0" b="0"/>
                  <wp:docPr id="1039193791" name="Picture 1039193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5A9A" w:rsidRPr="006C6BAF" w14:paraId="40AC00FD" w14:textId="77777777" w:rsidTr="00626C67">
        <w:trPr>
          <w:trHeight w:val="242"/>
        </w:trPr>
        <w:tc>
          <w:tcPr>
            <w:tcW w:w="9388" w:type="dxa"/>
          </w:tcPr>
          <w:p w14:paraId="63982546" w14:textId="2C7631B1" w:rsidR="00F16FCC" w:rsidRPr="006C6BAF" w:rsidRDefault="00F16FCC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55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6F07B3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D-(+)-Galacturonic acid</w:t>
            </w:r>
            <w:r w:rsidR="006F07B3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55)</w:t>
            </w:r>
          </w:p>
          <w:p w14:paraId="169080DB" w14:textId="3D3A99C7" w:rsidR="00415A9A" w:rsidRPr="006C6BAF" w:rsidRDefault="00415A9A" w:rsidP="00A65FD6">
            <w:pPr>
              <w:pStyle w:val="ListParagraph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6860CB9D" w14:textId="14C0412B" w:rsidR="006321FE" w:rsidRPr="006C6BAF" w:rsidRDefault="006321FE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906" w:type="dxa"/>
        <w:tblInd w:w="-8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6"/>
      </w:tblGrid>
      <w:tr w:rsidR="006321FE" w:rsidRPr="006C6BAF" w14:paraId="17F2BE44" w14:textId="77777777" w:rsidTr="00626C67">
        <w:trPr>
          <w:trHeight w:val="3455"/>
        </w:trPr>
        <w:tc>
          <w:tcPr>
            <w:tcW w:w="9906" w:type="dxa"/>
          </w:tcPr>
          <w:p w14:paraId="5705E36D" w14:textId="77777777" w:rsidR="006321FE" w:rsidRPr="006C6BAF" w:rsidRDefault="006321FE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3A6166F1" wp14:editId="45B6FA4D">
                  <wp:extent cx="5726430" cy="2668270"/>
                  <wp:effectExtent l="0" t="0" r="7620" b="0"/>
                  <wp:docPr id="1039193796" name="Picture 1039193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6430" cy="2668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17AD3225" wp14:editId="61F1DB14">
                      <wp:simplePos x="0" y="0"/>
                      <wp:positionH relativeFrom="column">
                        <wp:posOffset>4185452</wp:posOffset>
                      </wp:positionH>
                      <wp:positionV relativeFrom="paragraph">
                        <wp:posOffset>68601</wp:posOffset>
                      </wp:positionV>
                      <wp:extent cx="1573967" cy="1738859"/>
                      <wp:effectExtent l="0" t="0" r="7620" b="0"/>
                      <wp:wrapNone/>
                      <wp:docPr id="1039193795" name="Text Box 10391937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73967" cy="173885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8FAB6A4" w14:textId="77777777" w:rsidR="006321FE" w:rsidRDefault="00EF3734" w:rsidP="006321FE">
                                  <w:r>
                                    <w:rPr>
                                      <w:noProof/>
                                    </w:rPr>
                                    <w:object w:dxaOrig="2311" w:dyaOrig="2578" w14:anchorId="694DCE92">
                                      <v:shape id="_x0000_i1086" type="#_x0000_t75" style="width:108pt;height:122.25pt">
                                        <v:imagedata r:id="rId337" o:title=""/>
                                      </v:shape>
                                      <o:OLEObject Type="Embed" ProgID="ChemDraw.Document.6.0" ShapeID="_x0000_i1086" DrawAspect="Content" ObjectID="_1782299644" r:id="rId33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AD3225" id="Text Box 1039193795" o:spid="_x0000_s1081" type="#_x0000_t202" style="position:absolute;margin-left:329.55pt;margin-top:5.4pt;width:123.95pt;height:136.9pt;z-index:251658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" fillcolor="white [3201]" stroked="f" strokeweight=".5pt">
                      <v:textbox>
                        <w:txbxContent>
                          <w:p w14:paraId="68FAB6A4" w14:textId="77777777" w:rsidR="006321FE" w:rsidRDefault="00EF3734" w:rsidP="006321FE">
                            <w:r>
                              <w:rPr>
                                <w:noProof/>
                              </w:rPr>
                              <w:object w:dxaOrig="2430" w:dyaOrig="2715" w14:anchorId="694DCE92">
                                <v:shape id="_x0000_i1086" type="#_x0000_t75" style="width:108pt;height:122.4pt">
                                  <v:imagedata r:id="rId339" o:title=""/>
                                </v:shape>
                                <o:OLEObject Type="Embed" ProgID="ChemDraw.Document.6.0" ShapeID="_x0000_i1086" DrawAspect="Content" ObjectID="_1770381788" r:id="rId34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321FE" w:rsidRPr="006C6BAF" w14:paraId="2141740B" w14:textId="77777777" w:rsidTr="00626C67">
        <w:trPr>
          <w:trHeight w:val="3773"/>
        </w:trPr>
        <w:tc>
          <w:tcPr>
            <w:tcW w:w="9906" w:type="dxa"/>
          </w:tcPr>
          <w:p w14:paraId="5679FF3C" w14:textId="77777777" w:rsidR="006321FE" w:rsidRPr="006C6BAF" w:rsidRDefault="006321FE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844188B" wp14:editId="176E6EBB">
                  <wp:extent cx="5726430" cy="2668270"/>
                  <wp:effectExtent l="0" t="0" r="0" b="0"/>
                  <wp:docPr id="1039193797" name="Picture 1039193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6430" cy="2668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21FE" w:rsidRPr="006C6BAF" w14:paraId="1030C77B" w14:textId="77777777" w:rsidTr="00626C67">
        <w:trPr>
          <w:trHeight w:val="255"/>
        </w:trPr>
        <w:tc>
          <w:tcPr>
            <w:tcW w:w="9906" w:type="dxa"/>
          </w:tcPr>
          <w:p w14:paraId="670D9C44" w14:textId="065540E6" w:rsidR="006321FE" w:rsidRPr="006C6BAF" w:rsidRDefault="00F16FCC" w:rsidP="00A65FD6">
            <w:pPr>
              <w:pStyle w:val="ListParagraph"/>
              <w:numPr>
                <w:ilvl w:val="0"/>
                <w:numId w:val="9"/>
              </w:numPr>
              <w:spacing w:after="160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56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2-Isopropylmalic acid Peak No (56)</w:t>
            </w:r>
          </w:p>
        </w:tc>
      </w:tr>
    </w:tbl>
    <w:p w14:paraId="6388DBB1" w14:textId="6700D421" w:rsidR="00C326B9" w:rsidRPr="006C6BAF" w:rsidRDefault="00C326B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25D6F0B9" w14:textId="77777777" w:rsidR="00C326B9" w:rsidRPr="006C6BAF" w:rsidRDefault="00C326B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562" w:type="dxa"/>
        <w:tblInd w:w="-6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62"/>
      </w:tblGrid>
      <w:tr w:rsidR="00C326B9" w:rsidRPr="006C6BAF" w14:paraId="3174F02B" w14:textId="77777777" w:rsidTr="00626C67">
        <w:trPr>
          <w:trHeight w:val="2958"/>
        </w:trPr>
        <w:tc>
          <w:tcPr>
            <w:tcW w:w="9562" w:type="dxa"/>
          </w:tcPr>
          <w:p w14:paraId="2E98A815" w14:textId="16D989C3" w:rsidR="00C326B9" w:rsidRPr="006C6BAF" w:rsidRDefault="00C326B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0C118AFB" wp14:editId="25491DB9">
                      <wp:simplePos x="0" y="0"/>
                      <wp:positionH relativeFrom="column">
                        <wp:posOffset>3726053</wp:posOffset>
                      </wp:positionH>
                      <wp:positionV relativeFrom="paragraph">
                        <wp:posOffset>200914</wp:posOffset>
                      </wp:positionV>
                      <wp:extent cx="1578356" cy="1330960"/>
                      <wp:effectExtent l="0" t="0" r="3175" b="2540"/>
                      <wp:wrapNone/>
                      <wp:docPr id="1039193798" name="Text Box 10391937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78356" cy="13309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77D8400" w14:textId="77777777" w:rsidR="00C326B9" w:rsidRDefault="00EF3734" w:rsidP="00C326B9">
                                  <w:r>
                                    <w:rPr>
                                      <w:noProof/>
                                    </w:rPr>
                                    <w:object w:dxaOrig="2983" w:dyaOrig="2505" w14:anchorId="4AE53DB7">
                                      <v:shape id="_x0000_i1088" type="#_x0000_t75" style="width:115.5pt;height:93.75pt">
                                        <v:imagedata r:id="rId342" o:title=""/>
                                      </v:shape>
                                      <o:OLEObject Type="Embed" ProgID="ChemDraw.Document.6.0" ShapeID="_x0000_i1088" DrawAspect="Content" ObjectID="_1782299645" r:id="rId34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C118AFB" id="Text Box 1039193798" o:spid="_x0000_s1082" type="#_x0000_t202" style="position:absolute;margin-left:293.4pt;margin-top:15.8pt;width:124.3pt;height:104.8pt;z-index:251660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" fillcolor="white [3201]" stroked="f" strokeweight=".5pt">
                      <v:textbox>
                        <w:txbxContent>
                          <w:p w14:paraId="577D8400" w14:textId="77777777" w:rsidR="00C326B9" w:rsidRDefault="00EF3734" w:rsidP="00C326B9">
                            <w:r>
                              <w:rPr>
                                <w:noProof/>
                              </w:rPr>
                              <w:object w:dxaOrig="3135" w:dyaOrig="2640" w14:anchorId="4AE53DB7">
                                <v:shape id="_x0000_i1088" type="#_x0000_t75" style="width:115.8pt;height:93.6pt">
                                  <v:imagedata r:id="rId344" o:title=""/>
                                </v:shape>
                                <o:OLEObject Type="Embed" ProgID="ChemDraw.Document.6.0" ShapeID="_x0000_i1088" DrawAspect="Content" ObjectID="_1770381789" r:id="rId34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754AF"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FFCC886" wp14:editId="62C23B9B">
                  <wp:extent cx="5915432" cy="2448560"/>
                  <wp:effectExtent l="0" t="0" r="9525" b="8890"/>
                  <wp:docPr id="183773422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1608" cy="2451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26B9" w:rsidRPr="006C6BAF" w14:paraId="04385E1A" w14:textId="77777777" w:rsidTr="00626C67">
        <w:trPr>
          <w:trHeight w:val="2958"/>
        </w:trPr>
        <w:tc>
          <w:tcPr>
            <w:tcW w:w="9562" w:type="dxa"/>
          </w:tcPr>
          <w:p w14:paraId="6E2E607C" w14:textId="77777777" w:rsidR="00C326B9" w:rsidRPr="006C6BAF" w:rsidRDefault="00C326B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A32E227" wp14:editId="6D1AE22F">
                  <wp:extent cx="5729605" cy="2661920"/>
                  <wp:effectExtent l="0" t="0" r="0" b="0"/>
                  <wp:docPr id="1039193800" name="Picture 1039193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26B9" w:rsidRPr="006C6BAF" w14:paraId="7480CBA6" w14:textId="77777777" w:rsidTr="00626C67">
        <w:trPr>
          <w:trHeight w:val="233"/>
        </w:trPr>
        <w:tc>
          <w:tcPr>
            <w:tcW w:w="9562" w:type="dxa"/>
          </w:tcPr>
          <w:p w14:paraId="017EB20A" w14:textId="23A83041" w:rsidR="00C326B9" w:rsidRPr="006C6BAF" w:rsidRDefault="00024736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57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Isocitric acid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57)</w:t>
            </w:r>
          </w:p>
        </w:tc>
      </w:tr>
    </w:tbl>
    <w:p w14:paraId="0E622A63" w14:textId="7DBA43A5" w:rsidR="003A09C0" w:rsidRPr="006C6BAF" w:rsidRDefault="003A09C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DC1FE1C" w14:textId="77777777" w:rsidR="003A09C0" w:rsidRPr="006C6BAF" w:rsidRDefault="003A09C0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219"/>
        <w:tblW w:w="935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3"/>
      </w:tblGrid>
      <w:tr w:rsidR="000C2605" w:rsidRPr="006C6BAF" w14:paraId="5E4A1C2E" w14:textId="77777777" w:rsidTr="00626C67">
        <w:trPr>
          <w:trHeight w:val="2427"/>
        </w:trPr>
        <w:tc>
          <w:tcPr>
            <w:tcW w:w="9353" w:type="dxa"/>
          </w:tcPr>
          <w:p w14:paraId="13848760" w14:textId="77777777" w:rsidR="000C2605" w:rsidRPr="006C6BAF" w:rsidRDefault="000C260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1A16E4C8" wp14:editId="7B539F73">
                  <wp:extent cx="5721350" cy="2665095"/>
                  <wp:effectExtent l="0" t="0" r="0" b="0"/>
                  <wp:docPr id="1039193802" name="Picture 1039193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5218F3F7" wp14:editId="01060A84">
                      <wp:simplePos x="0" y="0"/>
                      <wp:positionH relativeFrom="column">
                        <wp:posOffset>3755662</wp:posOffset>
                      </wp:positionH>
                      <wp:positionV relativeFrom="paragraph">
                        <wp:posOffset>32839</wp:posOffset>
                      </wp:positionV>
                      <wp:extent cx="1985554" cy="1397725"/>
                      <wp:effectExtent l="0" t="0" r="0" b="0"/>
                      <wp:wrapNone/>
                      <wp:docPr id="1039193801" name="Text Box 10391938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85554" cy="13977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1E1DE0" w14:textId="77777777" w:rsidR="000C2605" w:rsidRDefault="00EF3734" w:rsidP="000C2605">
                                  <w:r>
                                    <w:rPr>
                                      <w:noProof/>
                                    </w:rPr>
                                    <w:object w:dxaOrig="2980" w:dyaOrig="2220" w14:anchorId="56D9AF12">
                                      <v:shape id="_x0000_i1090" type="#_x0000_t75" style="width:129.75pt;height:93.75pt">
                                        <v:imagedata r:id="rId349" o:title=""/>
                                      </v:shape>
                                      <o:OLEObject Type="Embed" ProgID="ChemDraw.Document.6.0" ShapeID="_x0000_i1090" DrawAspect="Content" ObjectID="_1782299646" r:id="rId35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18F3F7" id="Text Box 1039193801" o:spid="_x0000_s1083" type="#_x0000_t202" style="position:absolute;margin-left:295.7pt;margin-top:2.6pt;width:156.35pt;height:110.05pt;z-index:2516618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" fillcolor="white [3201]" stroked="f" strokeweight=".5pt">
                      <v:textbox>
                        <w:txbxContent>
                          <w:p w14:paraId="781E1DE0" w14:textId="77777777" w:rsidR="000C2605" w:rsidRDefault="00EF3734" w:rsidP="000C2605">
                            <w:r>
                              <w:rPr>
                                <w:noProof/>
                              </w:rPr>
                              <w:object w:dxaOrig="3135" w:dyaOrig="2340" w14:anchorId="56D9AF12">
                                <v:shape id="_x0000_i1090" type="#_x0000_t75" style="width:129.6pt;height:93.6pt">
                                  <v:imagedata r:id="rId351" o:title=""/>
                                </v:shape>
                                <o:OLEObject Type="Embed" ProgID="ChemDraw.Document.6.0" ShapeID="_x0000_i1090" DrawAspect="Content" ObjectID="_1770381790" r:id="rId35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C2605" w:rsidRPr="006C6BAF" w14:paraId="03D3A416" w14:textId="77777777" w:rsidTr="00626C67">
        <w:trPr>
          <w:trHeight w:val="2427"/>
        </w:trPr>
        <w:tc>
          <w:tcPr>
            <w:tcW w:w="9353" w:type="dxa"/>
          </w:tcPr>
          <w:p w14:paraId="5C27F44A" w14:textId="77777777" w:rsidR="000C2605" w:rsidRPr="006C6BAF" w:rsidRDefault="000C260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18A4106" wp14:editId="7FED40B1">
                  <wp:extent cx="5721350" cy="2665095"/>
                  <wp:effectExtent l="0" t="0" r="0" b="0"/>
                  <wp:docPr id="1039193803" name="Picture 10391938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2605" w:rsidRPr="006C6BAF" w14:paraId="6D2AB2B6" w14:textId="77777777" w:rsidTr="00626C67">
        <w:trPr>
          <w:trHeight w:val="223"/>
        </w:trPr>
        <w:tc>
          <w:tcPr>
            <w:tcW w:w="9353" w:type="dxa"/>
          </w:tcPr>
          <w:p w14:paraId="694A945D" w14:textId="4471DEE3" w:rsidR="000C2605" w:rsidRPr="006C6BAF" w:rsidRDefault="00024736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58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4-Pyridoxic acid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58)</w:t>
            </w:r>
          </w:p>
        </w:tc>
      </w:tr>
    </w:tbl>
    <w:p w14:paraId="557B7EBF" w14:textId="00450F69" w:rsidR="00BC7C2B" w:rsidRPr="006C6BAF" w:rsidRDefault="00BC7C2B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DA3FD3A" w14:textId="1D246F36" w:rsidR="00FF1803" w:rsidRPr="006C6BAF" w:rsidRDefault="00FF180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756" w:type="dxa"/>
        <w:tblInd w:w="-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4B083" w:themeFill="accent2" w:themeFillTint="99"/>
        <w:tblLook w:val="04A0" w:firstRow="1" w:lastRow="0" w:firstColumn="1" w:lastColumn="0" w:noHBand="0" w:noVBand="1"/>
      </w:tblPr>
      <w:tblGrid>
        <w:gridCol w:w="9846"/>
      </w:tblGrid>
      <w:tr w:rsidR="00D95676" w:rsidRPr="006C6BAF" w14:paraId="5CD818EE" w14:textId="77777777" w:rsidTr="00626C67">
        <w:trPr>
          <w:trHeight w:val="2778"/>
        </w:trPr>
        <w:tc>
          <w:tcPr>
            <w:tcW w:w="9756" w:type="dxa"/>
            <w:shd w:val="clear" w:color="auto" w:fill="auto"/>
          </w:tcPr>
          <w:p w14:paraId="03909606" w14:textId="0BA89601" w:rsidR="00D95676" w:rsidRPr="006C6BAF" w:rsidRDefault="00EB0C4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57AA7A5" wp14:editId="166E6C9A">
                      <wp:simplePos x="0" y="0"/>
                      <wp:positionH relativeFrom="column">
                        <wp:posOffset>3800475</wp:posOffset>
                      </wp:positionH>
                      <wp:positionV relativeFrom="paragraph">
                        <wp:posOffset>307975</wp:posOffset>
                      </wp:positionV>
                      <wp:extent cx="1562100" cy="762000"/>
                      <wp:effectExtent l="0" t="0" r="0" b="0"/>
                      <wp:wrapNone/>
                      <wp:docPr id="1039193807" name="Text Box 10391938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62100" cy="762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F379EE" w14:textId="4202CD83" w:rsidR="00D95676" w:rsidRDefault="00EF3734" w:rsidP="00D95676">
                                  <w:r>
                                    <w:rPr>
                                      <w:noProof/>
                                    </w:rPr>
                                    <w:object w:dxaOrig="4961" w:dyaOrig="1650" w14:anchorId="42C5E425">
                                      <v:shape id="_x0000_i1092" type="#_x0000_t75" style="width:108pt;height:36pt">
                                        <v:imagedata r:id="rId354" o:title=""/>
                                      </v:shape>
                                      <o:OLEObject Type="Embed" ProgID="ChemDraw.Document.6.0" ShapeID="_x0000_i1092" DrawAspect="Content" ObjectID="_1782299647" r:id="rId35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7AA7A5" id="Text Box 1039193807" o:spid="_x0000_s1084" type="#_x0000_t202" style="position:absolute;margin-left:299.25pt;margin-top:24.25pt;width:123pt;height:6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" fillcolor="white [3201]" stroked="f" strokeweight=".5pt">
                      <v:textbox>
                        <w:txbxContent>
                          <w:p w14:paraId="09F379EE" w14:textId="4202CD83" w:rsidR="00D95676" w:rsidRDefault="00EF3734" w:rsidP="00D95676">
                            <w:r>
                              <w:rPr>
                                <w:noProof/>
                              </w:rPr>
                              <w:object w:dxaOrig="5220" w:dyaOrig="1740" w14:anchorId="42C5E425">
                                <v:shape id="_x0000_i1092" type="#_x0000_t75" style="width:108pt;height:36pt">
                                  <v:imagedata r:id="rId356" o:title=""/>
                                </v:shape>
                                <o:OLEObject Type="Embed" ProgID="ChemDraw.Document.6.0" ShapeID="_x0000_i1092" DrawAspect="Content" ObjectID="_1770381791" r:id="rId35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shd w:val="clear" w:color="auto" w:fill="FFFFFF" w:themeFill="background1"/>
                <w:rtl/>
              </w:rPr>
              <w:drawing>
                <wp:inline distT="0" distB="0" distL="0" distR="0" wp14:anchorId="027D9D49" wp14:editId="5350E0DD">
                  <wp:extent cx="6106248" cy="2451735"/>
                  <wp:effectExtent l="0" t="0" r="8890" b="5715"/>
                  <wp:docPr id="109671330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07958" cy="2452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5676" w:rsidRPr="006C6BAF" w14:paraId="05FB2FED" w14:textId="77777777" w:rsidTr="00626C67">
        <w:trPr>
          <w:trHeight w:val="2778"/>
        </w:trPr>
        <w:tc>
          <w:tcPr>
            <w:tcW w:w="9756" w:type="dxa"/>
            <w:shd w:val="clear" w:color="auto" w:fill="auto"/>
          </w:tcPr>
          <w:p w14:paraId="69413781" w14:textId="4D761D3A" w:rsidR="00D95676" w:rsidRPr="006C6BAF" w:rsidRDefault="00EB0C42" w:rsidP="00A65FD6">
            <w:pPr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474C27C4" wp14:editId="33DD4414">
                  <wp:extent cx="5972537" cy="2451735"/>
                  <wp:effectExtent l="0" t="0" r="0" b="5715"/>
                  <wp:docPr id="96983182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6393" cy="2453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5676" w:rsidRPr="006C6BAF" w14:paraId="0DC3ACF3" w14:textId="77777777" w:rsidTr="00626C67">
        <w:trPr>
          <w:trHeight w:val="395"/>
        </w:trPr>
        <w:tc>
          <w:tcPr>
            <w:tcW w:w="9756" w:type="dxa"/>
            <w:shd w:val="clear" w:color="auto" w:fill="FFFFFF" w:themeFill="background1"/>
          </w:tcPr>
          <w:p w14:paraId="57F28420" w14:textId="5E3E4E94" w:rsidR="00D95676" w:rsidRPr="006C6BAF" w:rsidRDefault="00024736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5</w:t>
            </w:r>
            <w:r w:rsidR="008F59C6" w:rsidRPr="006C6BAF">
              <w:rPr>
                <w:rFonts w:asciiTheme="majorBidi" w:hAnsiTheme="majorBidi" w:cstheme="majorBidi"/>
                <w:sz w:val="18"/>
                <w:szCs w:val="18"/>
              </w:rPr>
              <w:t>9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Suberic acid Peak No (5</w:t>
            </w:r>
            <w:r w:rsidR="008F59C6" w:rsidRPr="006C6BAF">
              <w:rPr>
                <w:rFonts w:asciiTheme="majorBidi" w:hAnsiTheme="majorBidi" w:cstheme="majorBidi"/>
                <w:sz w:val="18"/>
                <w:szCs w:val="18"/>
              </w:rPr>
              <w:t>9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  <w:r w:rsidR="00EB0C42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</w:p>
        </w:tc>
      </w:tr>
    </w:tbl>
    <w:p w14:paraId="7C4FF238" w14:textId="57F8458F" w:rsidR="00215662" w:rsidRPr="006C6BAF" w:rsidRDefault="0021566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A9159C3" w14:textId="77777777" w:rsidR="00215662" w:rsidRPr="006C6BAF" w:rsidRDefault="0021566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353" w:type="dxa"/>
        <w:tblInd w:w="-5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3"/>
      </w:tblGrid>
      <w:tr w:rsidR="00215662" w:rsidRPr="006C6BAF" w14:paraId="1742920A" w14:textId="77777777" w:rsidTr="00626C67">
        <w:trPr>
          <w:trHeight w:val="3140"/>
        </w:trPr>
        <w:tc>
          <w:tcPr>
            <w:tcW w:w="9353" w:type="dxa"/>
          </w:tcPr>
          <w:p w14:paraId="1A004422" w14:textId="77777777" w:rsidR="00215662" w:rsidRPr="006C6BAF" w:rsidRDefault="0021566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AF57E89" wp14:editId="2704298F">
                  <wp:extent cx="5721350" cy="2665095"/>
                  <wp:effectExtent l="0" t="0" r="0" b="0"/>
                  <wp:docPr id="1039193811" name="Picture 1039193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65BB19FB" wp14:editId="4B57E3DA">
                      <wp:simplePos x="0" y="0"/>
                      <wp:positionH relativeFrom="column">
                        <wp:posOffset>3455216</wp:posOffset>
                      </wp:positionH>
                      <wp:positionV relativeFrom="paragraph">
                        <wp:posOffset>163467</wp:posOffset>
                      </wp:positionV>
                      <wp:extent cx="2246812" cy="1724297"/>
                      <wp:effectExtent l="0" t="0" r="1270" b="9525"/>
                      <wp:wrapNone/>
                      <wp:docPr id="1039193810" name="Text Box 10391938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46812" cy="172429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79EBE2" w14:textId="77777777" w:rsidR="00215662" w:rsidRDefault="00EF3734" w:rsidP="00215662">
                                  <w:r>
                                    <w:rPr>
                                      <w:noProof/>
                                    </w:rPr>
                                    <w:object w:dxaOrig="5724" w:dyaOrig="4073" w14:anchorId="5163E5F6">
                                      <v:shape id="_x0000_i1094" type="#_x0000_t75" style="width:158.25pt;height:115.5pt">
                                        <v:imagedata r:id="rId361" o:title=""/>
                                      </v:shape>
                                      <o:OLEObject Type="Embed" ProgID="ChemDraw.Document.6.0" ShapeID="_x0000_i1094" DrawAspect="Content" ObjectID="_1782299648" r:id="rId36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BB19FB" id="Text Box 1039193810" o:spid="_x0000_s1085" type="#_x0000_t202" style="position:absolute;margin-left:272.05pt;margin-top:12.85pt;width:176.9pt;height:135.75pt;z-index:2516648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" fillcolor="white [3201]" stroked="f" strokeweight=".5pt">
                      <v:textbox>
                        <w:txbxContent>
                          <w:p w14:paraId="0079EBE2" w14:textId="77777777" w:rsidR="00215662" w:rsidRDefault="00EF3734" w:rsidP="00215662">
                            <w:r>
                              <w:rPr>
                                <w:noProof/>
                              </w:rPr>
                              <w:object w:dxaOrig="6015" w:dyaOrig="4290" w14:anchorId="5163E5F6">
                                <v:shape id="_x0000_i1094" type="#_x0000_t75" style="width:158.4pt;height:115.2pt">
                                  <v:imagedata r:id="rId363" o:title=""/>
                                </v:shape>
                                <o:OLEObject Type="Embed" ProgID="ChemDraw.Document.6.0" ShapeID="_x0000_i1094" DrawAspect="Content" ObjectID="_1770381792" r:id="rId36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215662" w:rsidRPr="006C6BAF" w14:paraId="616CF1C2" w14:textId="77777777" w:rsidTr="00626C67">
        <w:trPr>
          <w:trHeight w:val="2960"/>
        </w:trPr>
        <w:tc>
          <w:tcPr>
            <w:tcW w:w="9353" w:type="dxa"/>
          </w:tcPr>
          <w:p w14:paraId="6FE93A42" w14:textId="77777777" w:rsidR="00215662" w:rsidRPr="006C6BAF" w:rsidRDefault="0021566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38806EC" wp14:editId="347E48A7">
                  <wp:extent cx="5721350" cy="2665095"/>
                  <wp:effectExtent l="0" t="0" r="0" b="0"/>
                  <wp:docPr id="1039193812" name="Picture 10391938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5662" w:rsidRPr="006C6BAF" w14:paraId="6E396570" w14:textId="77777777" w:rsidTr="00626C67">
        <w:trPr>
          <w:trHeight w:val="305"/>
        </w:trPr>
        <w:tc>
          <w:tcPr>
            <w:tcW w:w="9353" w:type="dxa"/>
          </w:tcPr>
          <w:p w14:paraId="2B837C04" w14:textId="5CB33A99" w:rsidR="00215662" w:rsidRPr="006C6BAF" w:rsidRDefault="008F59C6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60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Cholic acid Peak No (60)</w:t>
            </w:r>
            <w:r w:rsidR="00215662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</w:p>
        </w:tc>
      </w:tr>
    </w:tbl>
    <w:p w14:paraId="33FE52EE" w14:textId="4E69D47D" w:rsidR="00B60DD9" w:rsidRPr="006C6BAF" w:rsidRDefault="00B60DD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B74266B" w14:textId="77777777" w:rsidR="00B60DD9" w:rsidRPr="006C6BAF" w:rsidRDefault="00B60DD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2316"/>
        <w:tblW w:w="9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36"/>
      </w:tblGrid>
      <w:tr w:rsidR="00983F67" w:rsidRPr="006C6BAF" w14:paraId="795D4D0D" w14:textId="77777777" w:rsidTr="00626C67">
        <w:trPr>
          <w:trHeight w:val="3697"/>
        </w:trPr>
        <w:tc>
          <w:tcPr>
            <w:tcW w:w="9436" w:type="dxa"/>
          </w:tcPr>
          <w:p w14:paraId="02AE7223" w14:textId="77777777" w:rsidR="00983F67" w:rsidRPr="006C6BAF" w:rsidRDefault="00983F6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53984" behindDoc="0" locked="0" layoutInCell="1" allowOverlap="1" wp14:anchorId="39EBFDB8" wp14:editId="2D71577C">
                      <wp:simplePos x="0" y="0"/>
                      <wp:positionH relativeFrom="column">
                        <wp:posOffset>3540875</wp:posOffset>
                      </wp:positionH>
                      <wp:positionV relativeFrom="paragraph">
                        <wp:posOffset>38620</wp:posOffset>
                      </wp:positionV>
                      <wp:extent cx="1603728" cy="2172970"/>
                      <wp:effectExtent l="0" t="0" r="0" b="0"/>
                      <wp:wrapNone/>
                      <wp:docPr id="1039193816" name="Text Box 10391938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03728" cy="21729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A40706" w14:textId="77777777" w:rsidR="00983F67" w:rsidRDefault="00EF3734" w:rsidP="00983F67">
                                  <w:r>
                                    <w:rPr>
                                      <w:noProof/>
                                    </w:rPr>
                                    <w:object w:dxaOrig="3599" w:dyaOrig="5204" w14:anchorId="165FAE07">
                                      <v:shape id="_x0000_i1096" type="#_x0000_t75" style="width:108pt;height:158.25pt">
                                        <v:imagedata r:id="rId366" o:title=""/>
                                      </v:shape>
                                      <o:OLEObject Type="Embed" ProgID="ChemDraw.Document.6.0" ShapeID="_x0000_i1096" DrawAspect="Content" ObjectID="_1782299649" r:id="rId36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EBFDB8" id="Text Box 1039193816" o:spid="_x0000_s1086" type="#_x0000_t202" style="position:absolute;margin-left:278.8pt;margin-top:3.05pt;width:126.3pt;height:171.1pt;z-index:25175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" fillcolor="white [3201]" stroked="f" strokeweight=".5pt">
                      <v:textbox>
                        <w:txbxContent>
                          <w:p w14:paraId="6FA40706" w14:textId="77777777" w:rsidR="00983F67" w:rsidRDefault="00EF3734" w:rsidP="00983F67">
                            <w:r>
                              <w:rPr>
                                <w:noProof/>
                              </w:rPr>
                              <w:object w:dxaOrig="3795" w:dyaOrig="5490" w14:anchorId="165FAE07">
                                <v:shape id="_x0000_i1096" type="#_x0000_t75" style="width:108pt;height:158.4pt">
                                  <v:imagedata r:id="rId368" o:title=""/>
                                </v:shape>
                                <o:OLEObject Type="Embed" ProgID="ChemDraw.Document.6.0" ShapeID="_x0000_i1096" DrawAspect="Content" ObjectID="_1770381793" r:id="rId36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035E924" wp14:editId="5F3DF3A7">
                  <wp:extent cx="5726430" cy="2668270"/>
                  <wp:effectExtent l="0" t="0" r="0" b="0"/>
                  <wp:docPr id="1039193817" name="Picture 10391938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6430" cy="2668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3F67" w:rsidRPr="006C6BAF" w14:paraId="4731A583" w14:textId="77777777" w:rsidTr="00626C67">
        <w:trPr>
          <w:trHeight w:val="3697"/>
        </w:trPr>
        <w:tc>
          <w:tcPr>
            <w:tcW w:w="9436" w:type="dxa"/>
          </w:tcPr>
          <w:p w14:paraId="0B61EF9A" w14:textId="77777777" w:rsidR="00983F67" w:rsidRPr="006C6BAF" w:rsidRDefault="00983F6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6B924F5" wp14:editId="67CBBC4B">
                  <wp:extent cx="5726430" cy="2668270"/>
                  <wp:effectExtent l="0" t="0" r="0" b="0"/>
                  <wp:docPr id="1039193818" name="Picture 10391938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6430" cy="2668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3F67" w:rsidRPr="006C6BAF" w14:paraId="6E11BF7D" w14:textId="77777777" w:rsidTr="00626C67">
        <w:trPr>
          <w:trHeight w:val="287"/>
        </w:trPr>
        <w:tc>
          <w:tcPr>
            <w:tcW w:w="9436" w:type="dxa"/>
          </w:tcPr>
          <w:p w14:paraId="56A75FC4" w14:textId="279E10FE" w:rsidR="00983F67" w:rsidRPr="006C6BAF" w:rsidRDefault="00983F67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61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Inosine-5'-monophosphate Peak No (61)</w:t>
            </w:r>
          </w:p>
        </w:tc>
      </w:tr>
    </w:tbl>
    <w:p w14:paraId="317C170F" w14:textId="593DE46D" w:rsidR="00481E65" w:rsidRPr="006C6BAF" w:rsidRDefault="00481E65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670FC9E" w14:textId="77777777" w:rsidR="00481E65" w:rsidRPr="006C6BAF" w:rsidRDefault="00481E65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1805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8"/>
      </w:tblGrid>
      <w:tr w:rsidR="00983F67" w:rsidRPr="006C6BAF" w14:paraId="24042543" w14:textId="77777777" w:rsidTr="00626C67">
        <w:trPr>
          <w:trHeight w:val="3050"/>
        </w:trPr>
        <w:tc>
          <w:tcPr>
            <w:tcW w:w="9348" w:type="dxa"/>
          </w:tcPr>
          <w:p w14:paraId="4E1202D9" w14:textId="77777777" w:rsidR="00983F67" w:rsidRPr="006C6BAF" w:rsidRDefault="00983F6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B490486" wp14:editId="2B3F4AFE">
                  <wp:extent cx="5798916" cy="2665095"/>
                  <wp:effectExtent l="0" t="0" r="0" b="0"/>
                  <wp:docPr id="1039193820" name="Picture 10391938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0330" cy="2665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6032" behindDoc="0" locked="0" layoutInCell="1" allowOverlap="1" wp14:anchorId="362CC299" wp14:editId="6E3236A1">
                      <wp:simplePos x="0" y="0"/>
                      <wp:positionH relativeFrom="column">
                        <wp:posOffset>3978126</wp:posOffset>
                      </wp:positionH>
                      <wp:positionV relativeFrom="paragraph">
                        <wp:posOffset>61744</wp:posOffset>
                      </wp:positionV>
                      <wp:extent cx="1828800" cy="1780161"/>
                      <wp:effectExtent l="0" t="0" r="0" b="0"/>
                      <wp:wrapNone/>
                      <wp:docPr id="1039193819" name="Text Box 10391938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178016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57AAB80" w14:textId="77777777" w:rsidR="00983F67" w:rsidRDefault="00EF3734" w:rsidP="00983F67">
                                  <w:r>
                                    <w:rPr>
                                      <w:noProof/>
                                    </w:rPr>
                                    <w:object w:dxaOrig="3446" w:dyaOrig="4499" w14:anchorId="4DB3CADF">
                                      <v:shape id="_x0000_i1098" type="#_x0000_t75" style="width:100.5pt;height:129.75pt">
                                        <v:imagedata r:id="rId373" o:title=""/>
                                      </v:shape>
                                      <o:OLEObject Type="Embed" ProgID="ChemDraw.Document.6.0" ShapeID="_x0000_i1098" DrawAspect="Content" ObjectID="_1782299650" r:id="rId37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2CC299" id="Text Box 1039193819" o:spid="_x0000_s1087" type="#_x0000_t202" style="position:absolute;margin-left:313.25pt;margin-top:4.85pt;width:2in;height:140.15pt;z-index:251756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" fillcolor="white [3201]" stroked="f" strokeweight=".5pt">
                      <v:textbox>
                        <w:txbxContent>
                          <w:p w14:paraId="057AAB80" w14:textId="77777777" w:rsidR="00983F67" w:rsidRDefault="00EF3734" w:rsidP="00983F67">
                            <w:r>
                              <w:rPr>
                                <w:noProof/>
                              </w:rPr>
                              <w:object w:dxaOrig="3630" w:dyaOrig="4740" w14:anchorId="4DB3CADF">
                                <v:shape id="_x0000_i1098" type="#_x0000_t75" style="width:100.8pt;height:129.6pt">
                                  <v:imagedata r:id="rId375" o:title=""/>
                                </v:shape>
                                <o:OLEObject Type="Embed" ProgID="ChemDraw.Document.6.0" ShapeID="_x0000_i1098" DrawAspect="Content" ObjectID="_1770381794" r:id="rId37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83F67" w:rsidRPr="006C6BAF" w14:paraId="45CC658D" w14:textId="77777777" w:rsidTr="00626C67">
        <w:trPr>
          <w:trHeight w:val="2894"/>
        </w:trPr>
        <w:tc>
          <w:tcPr>
            <w:tcW w:w="9348" w:type="dxa"/>
          </w:tcPr>
          <w:p w14:paraId="4E163A6E" w14:textId="77777777" w:rsidR="00983F67" w:rsidRPr="006C6BAF" w:rsidRDefault="00983F6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766B088" wp14:editId="598F1690">
                  <wp:extent cx="5729605" cy="2665095"/>
                  <wp:effectExtent l="0" t="0" r="0" b="0"/>
                  <wp:docPr id="1039193821" name="Picture 10391938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3F67" w:rsidRPr="006C6BAF" w14:paraId="12A6FD1D" w14:textId="77777777" w:rsidTr="00626C67">
        <w:trPr>
          <w:trHeight w:val="287"/>
        </w:trPr>
        <w:tc>
          <w:tcPr>
            <w:tcW w:w="9348" w:type="dxa"/>
          </w:tcPr>
          <w:p w14:paraId="4D60B906" w14:textId="47ACC26A" w:rsidR="00983F67" w:rsidRPr="006C6BAF" w:rsidRDefault="00983F67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62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Thymidine-5'-monophosphate      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62)</w:t>
            </w:r>
          </w:p>
        </w:tc>
      </w:tr>
    </w:tbl>
    <w:p w14:paraId="43DB905C" w14:textId="669339AB" w:rsidR="00481E65" w:rsidRPr="006C6BAF" w:rsidRDefault="00481E65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918478A" w14:textId="77777777" w:rsidR="00481E65" w:rsidRPr="006C6BAF" w:rsidRDefault="00481E65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600" w:type="dxa"/>
        <w:tblInd w:w="-6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0"/>
      </w:tblGrid>
      <w:tr w:rsidR="002719C9" w:rsidRPr="006C6BAF" w14:paraId="2A89A871" w14:textId="77777777" w:rsidTr="00626C67">
        <w:trPr>
          <w:trHeight w:val="3230"/>
        </w:trPr>
        <w:tc>
          <w:tcPr>
            <w:tcW w:w="9600" w:type="dxa"/>
          </w:tcPr>
          <w:p w14:paraId="09089D5D" w14:textId="77777777" w:rsidR="002719C9" w:rsidRPr="006C6BAF" w:rsidRDefault="002719C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62092295" wp14:editId="6780DDEC">
                  <wp:extent cx="6025487" cy="2665095"/>
                  <wp:effectExtent l="0" t="0" r="0" b="0"/>
                  <wp:docPr id="1039193823" name="Picture 10391938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27348" cy="2665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49063790" wp14:editId="6370A636">
                      <wp:simplePos x="0" y="0"/>
                      <wp:positionH relativeFrom="column">
                        <wp:posOffset>4114314</wp:posOffset>
                      </wp:positionH>
                      <wp:positionV relativeFrom="paragraph">
                        <wp:posOffset>71470</wp:posOffset>
                      </wp:positionV>
                      <wp:extent cx="1770434" cy="1809345"/>
                      <wp:effectExtent l="0" t="0" r="0" b="635"/>
                      <wp:wrapNone/>
                      <wp:docPr id="1039193822" name="Text Box 10391938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70434" cy="18093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BD792A5" w14:textId="77777777" w:rsidR="002719C9" w:rsidRDefault="00EF3734" w:rsidP="002719C9">
                                  <w:r>
                                    <w:rPr>
                                      <w:noProof/>
                                    </w:rPr>
                                    <w:object w:dxaOrig="2398" w:dyaOrig="3902" w14:anchorId="1F376983">
                                      <v:shape id="_x0000_i1100" type="#_x0000_t75" style="width:79.5pt;height:129.75pt">
                                        <v:imagedata r:id="rId379" o:title=""/>
                                      </v:shape>
                                      <o:OLEObject Type="Embed" ProgID="ChemDraw.Document.6.0" ShapeID="_x0000_i1100" DrawAspect="Content" ObjectID="_1782299651" r:id="rId38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063790" id="Text Box 1039193822" o:spid="_x0000_s1088" type="#_x0000_t202" style="position:absolute;margin-left:323.95pt;margin-top:5.65pt;width:139.4pt;height:142.45pt;z-index:2516700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" fillcolor="white [3201]" stroked="f" strokeweight=".5pt">
                      <v:textbox>
                        <w:txbxContent>
                          <w:p w14:paraId="2BD792A5" w14:textId="77777777" w:rsidR="002719C9" w:rsidRDefault="00EF3734" w:rsidP="002719C9">
                            <w:r>
                              <w:rPr>
                                <w:noProof/>
                              </w:rPr>
                              <w:object w:dxaOrig="2520" w:dyaOrig="4110" w14:anchorId="1F376983">
                                <v:shape id="_x0000_i1100" type="#_x0000_t75" style="width:79.8pt;height:129.6pt">
                                  <v:imagedata r:id="rId381" o:title=""/>
                                </v:shape>
                                <o:OLEObject Type="Embed" ProgID="ChemDraw.Document.6.0" ShapeID="_x0000_i1100" DrawAspect="Content" ObjectID="_1770381795" r:id="rId38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2719C9" w:rsidRPr="006C6BAF" w14:paraId="3D102C0E" w14:textId="77777777" w:rsidTr="00626C67">
        <w:trPr>
          <w:trHeight w:val="2894"/>
        </w:trPr>
        <w:tc>
          <w:tcPr>
            <w:tcW w:w="9600" w:type="dxa"/>
          </w:tcPr>
          <w:p w14:paraId="7E0FBE9B" w14:textId="77777777" w:rsidR="002719C9" w:rsidRPr="006C6BAF" w:rsidRDefault="002719C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71FFD75" wp14:editId="222AFAD1">
                  <wp:extent cx="5984111" cy="2665095"/>
                  <wp:effectExtent l="0" t="0" r="0" b="0"/>
                  <wp:docPr id="1039193824" name="Picture 10391938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8437" cy="2667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9C9" w:rsidRPr="006C6BAF" w14:paraId="5EE3BE51" w14:textId="77777777" w:rsidTr="00626C67">
        <w:trPr>
          <w:trHeight w:val="223"/>
        </w:trPr>
        <w:tc>
          <w:tcPr>
            <w:tcW w:w="9600" w:type="dxa"/>
          </w:tcPr>
          <w:p w14:paraId="3076F6B8" w14:textId="492B3C2D" w:rsidR="002719C9" w:rsidRPr="006C6BAF" w:rsidRDefault="00983F67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63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Thymidine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63)</w:t>
            </w:r>
          </w:p>
        </w:tc>
      </w:tr>
    </w:tbl>
    <w:p w14:paraId="7DEC1FF7" w14:textId="129B4BDF" w:rsidR="00AE1694" w:rsidRPr="006C6BAF" w:rsidRDefault="00AE169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ABA5CD0" w14:textId="77777777" w:rsidR="00AE1694" w:rsidRPr="006C6BAF" w:rsidRDefault="00AE169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1678"/>
        <w:tblW w:w="95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87"/>
      </w:tblGrid>
      <w:tr w:rsidR="00983F67" w:rsidRPr="006C6BAF" w14:paraId="02FFF9BD" w14:textId="77777777" w:rsidTr="00626C67">
        <w:trPr>
          <w:trHeight w:val="3058"/>
        </w:trPr>
        <w:tc>
          <w:tcPr>
            <w:tcW w:w="9587" w:type="dxa"/>
          </w:tcPr>
          <w:p w14:paraId="29D24724" w14:textId="77777777" w:rsidR="00983F67" w:rsidRPr="006C6BAF" w:rsidRDefault="00983F6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3C904035" wp14:editId="04FBFD16">
                  <wp:extent cx="5725160" cy="2663825"/>
                  <wp:effectExtent l="0" t="0" r="8890" b="0"/>
                  <wp:docPr id="1039193826" name="Picture 1039193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266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8080" behindDoc="0" locked="0" layoutInCell="1" allowOverlap="1" wp14:anchorId="5228E193" wp14:editId="0562A12B">
                      <wp:simplePos x="0" y="0"/>
                      <wp:positionH relativeFrom="column">
                        <wp:posOffset>4261706</wp:posOffset>
                      </wp:positionH>
                      <wp:positionV relativeFrom="paragraph">
                        <wp:posOffset>33407</wp:posOffset>
                      </wp:positionV>
                      <wp:extent cx="2097157" cy="1818860"/>
                      <wp:effectExtent l="0" t="0" r="0" b="0"/>
                      <wp:wrapNone/>
                      <wp:docPr id="1039193825" name="Text Box 10391938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97157" cy="18188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7725FCE" w14:textId="77777777" w:rsidR="00983F67" w:rsidRDefault="00EF3734" w:rsidP="00983F67">
                                  <w:r>
                                    <w:rPr>
                                      <w:noProof/>
                                    </w:rPr>
                                    <w:object w:dxaOrig="3748" w:dyaOrig="5309" w14:anchorId="11D304F8">
                                      <v:shape id="_x0000_i1102" type="#_x0000_t75" style="width:93pt;height:136.5pt">
                                        <v:imagedata r:id="rId385" o:title=""/>
                                      </v:shape>
                                      <o:OLEObject Type="Embed" ProgID="ChemDraw.Document.6.0" ShapeID="_x0000_i1102" DrawAspect="Content" ObjectID="_1782299652" r:id="rId38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28E193" id="Text Box 1039193825" o:spid="_x0000_s1089" type="#_x0000_t202" style="position:absolute;margin-left:335.55pt;margin-top:2.65pt;width:165.15pt;height:143.2pt;z-index:251758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" fillcolor="white [3201]" stroked="f" strokeweight=".5pt">
                      <v:textbox>
                        <w:txbxContent>
                          <w:p w14:paraId="67725FCE" w14:textId="77777777" w:rsidR="00983F67" w:rsidRDefault="00EF3734" w:rsidP="00983F67">
                            <w:r>
                              <w:rPr>
                                <w:noProof/>
                              </w:rPr>
                              <w:object w:dxaOrig="3945" w:dyaOrig="5595" w14:anchorId="11D304F8">
                                <v:shape id="_x0000_i1102" type="#_x0000_t75" style="width:93pt;height:136.8pt">
                                  <v:imagedata r:id="rId387" o:title=""/>
                                </v:shape>
                                <o:OLEObject Type="Embed" ProgID="ChemDraw.Document.6.0" ShapeID="_x0000_i1102" DrawAspect="Content" ObjectID="_1770381796" r:id="rId38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83F67" w:rsidRPr="006C6BAF" w14:paraId="2A1A7D02" w14:textId="77777777" w:rsidTr="00626C67">
        <w:trPr>
          <w:trHeight w:val="3058"/>
        </w:trPr>
        <w:tc>
          <w:tcPr>
            <w:tcW w:w="9587" w:type="dxa"/>
          </w:tcPr>
          <w:p w14:paraId="311C69FB" w14:textId="77777777" w:rsidR="00983F67" w:rsidRPr="006C6BAF" w:rsidRDefault="00983F6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3CD9D27" wp14:editId="7212B349">
                  <wp:extent cx="5725160" cy="2663825"/>
                  <wp:effectExtent l="0" t="0" r="0" b="0"/>
                  <wp:docPr id="1039193827" name="Picture 1039193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266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3F67" w:rsidRPr="006C6BAF" w14:paraId="3DF6B526" w14:textId="77777777" w:rsidTr="00626C67">
        <w:trPr>
          <w:trHeight w:val="365"/>
        </w:trPr>
        <w:tc>
          <w:tcPr>
            <w:tcW w:w="9587" w:type="dxa"/>
          </w:tcPr>
          <w:p w14:paraId="553A7065" w14:textId="7AFDA2BF" w:rsidR="00983F67" w:rsidRPr="006C6BAF" w:rsidRDefault="00983F67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6</w:t>
            </w:r>
            <w:r w:rsidR="005C508E" w:rsidRPr="006C6BAF">
              <w:rPr>
                <w:rFonts w:asciiTheme="majorBidi" w:hAnsiTheme="majorBidi" w:cstheme="majorBidi"/>
                <w:sz w:val="18"/>
                <w:szCs w:val="18"/>
              </w:rPr>
              <w:t>4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sz w:val="18"/>
                <w:szCs w:val="18"/>
                <w:shd w:val="clear" w:color="auto" w:fill="FFFFFF"/>
              </w:rPr>
              <w:t>Xanthosine-5'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-monophosphate      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6</w:t>
            </w:r>
            <w:r w:rsidR="005C508E" w:rsidRPr="006C6BAF">
              <w:rPr>
                <w:rFonts w:asciiTheme="majorBidi" w:hAnsiTheme="majorBidi" w:cstheme="majorBidi"/>
                <w:sz w:val="18"/>
                <w:szCs w:val="18"/>
              </w:rPr>
              <w:t>4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1D4C490D" w14:textId="158CDA6A" w:rsidR="00D66926" w:rsidRPr="006C6BAF" w:rsidRDefault="00D66926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7A3C0F0" w14:textId="77777777" w:rsidR="00D66926" w:rsidRPr="006C6BAF" w:rsidRDefault="00D66926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710" w:type="dxa"/>
        <w:tblInd w:w="-3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10"/>
      </w:tblGrid>
      <w:tr w:rsidR="009F1267" w:rsidRPr="006C6BAF" w14:paraId="4BB5BF51" w14:textId="77777777" w:rsidTr="00626C67">
        <w:trPr>
          <w:trHeight w:val="3228"/>
        </w:trPr>
        <w:tc>
          <w:tcPr>
            <w:tcW w:w="9710" w:type="dxa"/>
          </w:tcPr>
          <w:p w14:paraId="751BEF3C" w14:textId="77777777" w:rsidR="009F1267" w:rsidRPr="006C6BAF" w:rsidRDefault="009F126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50859B75" wp14:editId="30A9A6B4">
                  <wp:extent cx="5729605" cy="2665095"/>
                  <wp:effectExtent l="0" t="0" r="4445" b="0"/>
                  <wp:docPr id="1039193829" name="Picture 10391938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776D2100" wp14:editId="29F569D6">
                      <wp:simplePos x="0" y="0"/>
                      <wp:positionH relativeFrom="column">
                        <wp:posOffset>4000108</wp:posOffset>
                      </wp:positionH>
                      <wp:positionV relativeFrom="paragraph">
                        <wp:posOffset>120110</wp:posOffset>
                      </wp:positionV>
                      <wp:extent cx="1381328" cy="3219855"/>
                      <wp:effectExtent l="0" t="0" r="9525" b="635"/>
                      <wp:wrapNone/>
                      <wp:docPr id="1039193828" name="Text Box 10391938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81328" cy="32198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5D778C" w14:textId="77777777" w:rsidR="009F1267" w:rsidRDefault="00EF3734" w:rsidP="009F1267">
                                  <w:r>
                                    <w:rPr>
                                      <w:noProof/>
                                    </w:rPr>
                                    <w:object w:dxaOrig="2690" w:dyaOrig="3868" w14:anchorId="77418A24">
                                      <v:shape id="_x0000_i1104" type="#_x0000_t75" style="width:86.25pt;height:129.75pt">
                                        <v:imagedata r:id="rId391" o:title=""/>
                                      </v:shape>
                                      <o:OLEObject Type="Embed" ProgID="ChemDraw.Document.6.0" ShapeID="_x0000_i1104" DrawAspect="Content" ObjectID="_1782299653" r:id="rId39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6D2100" id="Text Box 1039193828" o:spid="_x0000_s1090" type="#_x0000_t202" style="position:absolute;margin-left:314.95pt;margin-top:9.45pt;width:108.75pt;height:253.5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" fillcolor="white [3201]" stroked="f" strokeweight=".5pt">
                      <v:textbox style="mso-fit-shape-to-text:t">
                        <w:txbxContent>
                          <w:p w14:paraId="285D778C" w14:textId="77777777" w:rsidR="009F1267" w:rsidRDefault="00EF3734" w:rsidP="009F1267">
                            <w:r>
                              <w:rPr>
                                <w:noProof/>
                              </w:rPr>
                              <w:object w:dxaOrig="2835" w:dyaOrig="4080" w14:anchorId="77418A24">
                                <v:shape id="_x0000_i1104" type="#_x0000_t75" style="width:86.4pt;height:129.6pt">
                                  <v:imagedata r:id="rId393" o:title=""/>
                                </v:shape>
                                <o:OLEObject Type="Embed" ProgID="ChemDraw.Document.6.0" ShapeID="_x0000_i1104" DrawAspect="Content" ObjectID="_1770381797" r:id="rId39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F1267" w:rsidRPr="006C6BAF" w14:paraId="48FBE78C" w14:textId="77777777" w:rsidTr="00626C67">
        <w:trPr>
          <w:trHeight w:val="3228"/>
        </w:trPr>
        <w:tc>
          <w:tcPr>
            <w:tcW w:w="9710" w:type="dxa"/>
          </w:tcPr>
          <w:p w14:paraId="16795D45" w14:textId="77777777" w:rsidR="009F1267" w:rsidRPr="006C6BAF" w:rsidRDefault="009F126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33DF59A" wp14:editId="0B03E905">
                  <wp:extent cx="5729605" cy="2665095"/>
                  <wp:effectExtent l="0" t="0" r="0" b="0"/>
                  <wp:docPr id="1039193830" name="Picture 10391938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267" w:rsidRPr="006C6BAF" w14:paraId="1DE0B4D2" w14:textId="77777777" w:rsidTr="00626C67">
        <w:trPr>
          <w:trHeight w:val="223"/>
        </w:trPr>
        <w:tc>
          <w:tcPr>
            <w:tcW w:w="9710" w:type="dxa"/>
          </w:tcPr>
          <w:p w14:paraId="02EECAA4" w14:textId="54A07E5D" w:rsidR="009F1267" w:rsidRPr="006C6BAF" w:rsidRDefault="005C508E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65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Uridine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65)</w:t>
            </w:r>
          </w:p>
        </w:tc>
      </w:tr>
    </w:tbl>
    <w:p w14:paraId="22C5B3BB" w14:textId="0AFFC9CF" w:rsidR="000D6011" w:rsidRPr="006C6BAF" w:rsidRDefault="000D6011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1EDC16D" w14:textId="77777777" w:rsidR="000D6011" w:rsidRPr="006C6BAF" w:rsidRDefault="000D6011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2" w:type="dxa"/>
        <w:tblInd w:w="-5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0D6011" w:rsidRPr="006C6BAF" w14:paraId="5A937A61" w14:textId="77777777" w:rsidTr="00626C67">
        <w:trPr>
          <w:trHeight w:val="2795"/>
        </w:trPr>
        <w:tc>
          <w:tcPr>
            <w:tcW w:w="9242" w:type="dxa"/>
          </w:tcPr>
          <w:p w14:paraId="2A174A8B" w14:textId="77777777" w:rsidR="000D6011" w:rsidRPr="006C6BAF" w:rsidRDefault="000D6011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29612909" wp14:editId="46E9F768">
                      <wp:simplePos x="0" y="0"/>
                      <wp:positionH relativeFrom="column">
                        <wp:posOffset>3225932</wp:posOffset>
                      </wp:positionH>
                      <wp:positionV relativeFrom="paragraph">
                        <wp:posOffset>28156</wp:posOffset>
                      </wp:positionV>
                      <wp:extent cx="1518249" cy="1483360"/>
                      <wp:effectExtent l="0" t="0" r="6350" b="2540"/>
                      <wp:wrapNone/>
                      <wp:docPr id="1039193831" name="Text Box 10391938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18249" cy="14833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5190816" w14:textId="77777777" w:rsidR="000D6011" w:rsidRDefault="00EF3734" w:rsidP="000D6011">
                                  <w:r>
                                    <w:rPr>
                                      <w:noProof/>
                                    </w:rPr>
                                    <w:object w:dxaOrig="2023" w:dyaOrig="2336" w14:anchorId="2663FE21">
                                      <v:shape id="_x0000_i1106" type="#_x0000_t75" style="width:93.75pt;height:108pt">
                                        <v:imagedata r:id="rId396" o:title=""/>
                                      </v:shape>
                                      <o:OLEObject Type="Embed" ProgID="ChemDraw.Document.6.0" ShapeID="_x0000_i1106" DrawAspect="Content" ObjectID="_1782299654" r:id="rId39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612909" id="Text Box 1039193831" o:spid="_x0000_s1091" type="#_x0000_t202" style="position:absolute;margin-left:254pt;margin-top:2.2pt;width:119.55pt;height:116.8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" fillcolor="white [3201]" stroked="f" strokeweight=".5pt">
                      <v:textbox>
                        <w:txbxContent>
                          <w:p w14:paraId="65190816" w14:textId="77777777" w:rsidR="000D6011" w:rsidRDefault="00EF3734" w:rsidP="000D6011">
                            <w:r>
                              <w:rPr>
                                <w:noProof/>
                              </w:rPr>
                              <w:object w:dxaOrig="2130" w:dyaOrig="2460" w14:anchorId="2663FE21">
                                <v:shape id="_x0000_i1106" type="#_x0000_t75" style="width:93.6pt;height:108pt">
                                  <v:imagedata r:id="rId398" o:title=""/>
                                </v:shape>
                                <o:OLEObject Type="Embed" ProgID="ChemDraw.Document.6.0" ShapeID="_x0000_i1106" DrawAspect="Content" ObjectID="_1770381798" r:id="rId39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9A4A3FD" wp14:editId="1C3417C0">
                  <wp:extent cx="5727700" cy="2656840"/>
                  <wp:effectExtent l="0" t="0" r="6350" b="0"/>
                  <wp:docPr id="1039193832" name="Picture 1039193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011" w:rsidRPr="006C6BAF" w14:paraId="0CD32C70" w14:textId="77777777" w:rsidTr="00626C67">
        <w:trPr>
          <w:trHeight w:val="2795"/>
        </w:trPr>
        <w:tc>
          <w:tcPr>
            <w:tcW w:w="9242" w:type="dxa"/>
          </w:tcPr>
          <w:p w14:paraId="66CACACE" w14:textId="77777777" w:rsidR="000D6011" w:rsidRPr="006C6BAF" w:rsidRDefault="000D6011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57FD760" wp14:editId="6476414F">
                  <wp:extent cx="5727700" cy="2656840"/>
                  <wp:effectExtent l="0" t="0" r="0" b="0"/>
                  <wp:docPr id="1039193833" name="Picture 1039193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011" w:rsidRPr="006C6BAF" w14:paraId="21893FCC" w14:textId="77777777" w:rsidTr="00626C67">
        <w:trPr>
          <w:trHeight w:val="332"/>
        </w:trPr>
        <w:tc>
          <w:tcPr>
            <w:tcW w:w="9242" w:type="dxa"/>
          </w:tcPr>
          <w:p w14:paraId="1C5C71DF" w14:textId="5F31B99F" w:rsidR="000D6011" w:rsidRPr="006C6BAF" w:rsidRDefault="005C508E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66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Adenine Peak No (66)</w:t>
            </w:r>
          </w:p>
        </w:tc>
      </w:tr>
    </w:tbl>
    <w:p w14:paraId="30CB86D1" w14:textId="4812DDE2" w:rsidR="007C61F4" w:rsidRPr="006C6BAF" w:rsidRDefault="007C61F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6D70C08" w14:textId="77777777" w:rsidR="007C61F4" w:rsidRPr="006C6BAF" w:rsidRDefault="007C61F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8934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32"/>
      </w:tblGrid>
      <w:tr w:rsidR="007C61F4" w:rsidRPr="006C6BAF" w14:paraId="271676C1" w14:textId="77777777" w:rsidTr="00626C67">
        <w:trPr>
          <w:trHeight w:val="3050"/>
        </w:trPr>
        <w:tc>
          <w:tcPr>
            <w:tcW w:w="8934" w:type="dxa"/>
          </w:tcPr>
          <w:p w14:paraId="5D3721BF" w14:textId="77777777" w:rsidR="007C61F4" w:rsidRPr="006C6BAF" w:rsidRDefault="007C61F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1C34B4EB" wp14:editId="2D0D5EE2">
                  <wp:extent cx="5725160" cy="2663825"/>
                  <wp:effectExtent l="0" t="0" r="0" b="0"/>
                  <wp:docPr id="1039193835" name="Picture 10391938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266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74FDD0D3" wp14:editId="18C52142">
                      <wp:simplePos x="0" y="0"/>
                      <wp:positionH relativeFrom="column">
                        <wp:posOffset>3764749</wp:posOffset>
                      </wp:positionH>
                      <wp:positionV relativeFrom="paragraph">
                        <wp:posOffset>83102</wp:posOffset>
                      </wp:positionV>
                      <wp:extent cx="1659835" cy="1749287"/>
                      <wp:effectExtent l="0" t="0" r="0" b="3810"/>
                      <wp:wrapNone/>
                      <wp:docPr id="1039193834" name="Text Box 10391938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59835" cy="174928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57B7639" w14:textId="77777777" w:rsidR="007C61F4" w:rsidRDefault="00EF3734" w:rsidP="007C61F4">
                                  <w:r>
                                    <w:rPr>
                                      <w:noProof/>
                                    </w:rPr>
                                    <w:object w:dxaOrig="3570" w:dyaOrig="3931" w14:anchorId="5EE9AC14">
                                      <v:shape id="_x0000_i1108" type="#_x0000_t75" style="width:115.5pt;height:129.75pt">
                                        <v:imagedata r:id="rId403" o:title=""/>
                                      </v:shape>
                                      <o:OLEObject Type="Embed" ProgID="ChemDraw.Document.6.0" ShapeID="_x0000_i1108" DrawAspect="Content" ObjectID="_1782299655" r:id="rId40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FDD0D3" id="Text Box 1039193834" o:spid="_x0000_s1092" type="#_x0000_t202" style="position:absolute;margin-left:296.45pt;margin-top:6.55pt;width:130.7pt;height:137.75pt;z-index:251674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" fillcolor="white [3201]" stroked="f" strokeweight=".5pt">
                      <v:textbox>
                        <w:txbxContent>
                          <w:p w14:paraId="457B7639" w14:textId="77777777" w:rsidR="007C61F4" w:rsidRDefault="00EF3734" w:rsidP="007C61F4">
                            <w:r>
                              <w:rPr>
                                <w:noProof/>
                              </w:rPr>
                              <w:object w:dxaOrig="3765" w:dyaOrig="4140" w14:anchorId="5EE9AC14">
                                <v:shape id="_x0000_i1108" type="#_x0000_t75" style="width:115.8pt;height:129.6pt">
                                  <v:imagedata r:id="rId405" o:title=""/>
                                </v:shape>
                                <o:OLEObject Type="Embed" ProgID="ChemDraw.Document.6.0" ShapeID="_x0000_i1108" DrawAspect="Content" ObjectID="_1770381799" r:id="rId40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C61F4" w:rsidRPr="006C6BAF" w14:paraId="76F317A5" w14:textId="77777777" w:rsidTr="00626C67">
        <w:trPr>
          <w:trHeight w:val="2474"/>
        </w:trPr>
        <w:tc>
          <w:tcPr>
            <w:tcW w:w="8934" w:type="dxa"/>
          </w:tcPr>
          <w:p w14:paraId="23D67FD7" w14:textId="77777777" w:rsidR="007C61F4" w:rsidRPr="006C6BAF" w:rsidRDefault="007C61F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7AF594F" wp14:editId="6D01E5B1">
                  <wp:extent cx="5725160" cy="2663825"/>
                  <wp:effectExtent l="0" t="0" r="0" b="0"/>
                  <wp:docPr id="1039193836" name="Picture 1039193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266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61F4" w:rsidRPr="006C6BAF" w14:paraId="15E20DB6" w14:textId="77777777" w:rsidTr="00626C67">
        <w:trPr>
          <w:trHeight w:val="305"/>
        </w:trPr>
        <w:tc>
          <w:tcPr>
            <w:tcW w:w="8934" w:type="dxa"/>
          </w:tcPr>
          <w:p w14:paraId="66DF0C26" w14:textId="67BD91D5" w:rsidR="007C61F4" w:rsidRPr="006C6BAF" w:rsidRDefault="005C508E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67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UDP-β-L-rhamnose Peak No (67)</w:t>
            </w:r>
          </w:p>
        </w:tc>
      </w:tr>
    </w:tbl>
    <w:p w14:paraId="34053D71" w14:textId="2333FDCA" w:rsidR="00643E22" w:rsidRPr="006C6BAF" w:rsidRDefault="00643E2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C9BF724" w14:textId="77777777" w:rsidR="00643E22" w:rsidRPr="006C6BAF" w:rsidRDefault="00643E2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562" w:type="dxa"/>
        <w:tblInd w:w="-6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62"/>
      </w:tblGrid>
      <w:tr w:rsidR="00643E22" w:rsidRPr="006C6BAF" w14:paraId="7D0C601F" w14:textId="77777777" w:rsidTr="00626C67">
        <w:trPr>
          <w:trHeight w:val="2894"/>
        </w:trPr>
        <w:tc>
          <w:tcPr>
            <w:tcW w:w="9562" w:type="dxa"/>
          </w:tcPr>
          <w:p w14:paraId="6D1C9851" w14:textId="77777777" w:rsidR="00643E22" w:rsidRPr="006C6BAF" w:rsidRDefault="00643E22" w:rsidP="00A65FD6">
            <w:pPr>
              <w:ind w:left="1971" w:hanging="1800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5F6F9AC1" wp14:editId="5790C24B">
                  <wp:extent cx="5729605" cy="2665095"/>
                  <wp:effectExtent l="0" t="0" r="4445" b="0"/>
                  <wp:docPr id="1039193838" name="Picture 10391938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 wp14:anchorId="677A8B77" wp14:editId="5D999799">
                      <wp:simplePos x="0" y="0"/>
                      <wp:positionH relativeFrom="column">
                        <wp:posOffset>3900305</wp:posOffset>
                      </wp:positionH>
                      <wp:positionV relativeFrom="paragraph">
                        <wp:posOffset>100654</wp:posOffset>
                      </wp:positionV>
                      <wp:extent cx="1857983" cy="1643975"/>
                      <wp:effectExtent l="0" t="0" r="9525" b="0"/>
                      <wp:wrapNone/>
                      <wp:docPr id="1039193837" name="Text Box 10391938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57983" cy="16439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CA4F2F" w14:textId="77777777" w:rsidR="00643E22" w:rsidRDefault="00EF3734" w:rsidP="00643E22">
                                  <w:r>
                                    <w:rPr>
                                      <w:noProof/>
                                    </w:rPr>
                                    <w:object w:dxaOrig="5253" w:dyaOrig="4791" w14:anchorId="4A11FAAB">
                                      <v:shape id="_x0000_i1110" type="#_x0000_t75" style="width:129.75pt;height:122.25pt">
                                        <v:imagedata r:id="rId409" o:title=""/>
                                      </v:shape>
                                      <o:OLEObject Type="Embed" ProgID="ChemDraw.Document.6.0" ShapeID="_x0000_i1110" DrawAspect="Content" ObjectID="_1782299656" r:id="rId41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7A8B77" id="Text Box 1039193837" o:spid="_x0000_s1093" type="#_x0000_t202" style="position:absolute;left:0;text-align:left;margin-left:307.1pt;margin-top:7.95pt;width:146.3pt;height:129.45pt;z-index:251675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" fillcolor="white [3201]" stroked="f" strokeweight=".5pt">
                      <v:textbox>
                        <w:txbxContent>
                          <w:p w14:paraId="2ECA4F2F" w14:textId="77777777" w:rsidR="00643E22" w:rsidRDefault="00EF3734" w:rsidP="00643E22">
                            <w:r>
                              <w:rPr>
                                <w:noProof/>
                              </w:rPr>
                              <w:object w:dxaOrig="5520" w:dyaOrig="5055" w14:anchorId="4A11FAAB">
                                <v:shape id="_x0000_i1110" type="#_x0000_t75" style="width:129.6pt;height:122.4pt">
                                  <v:imagedata r:id="rId411" o:title=""/>
                                </v:shape>
                                <o:OLEObject Type="Embed" ProgID="ChemDraw.Document.6.0" ShapeID="_x0000_i1110" DrawAspect="Content" ObjectID="_1770381800" r:id="rId41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43E22" w:rsidRPr="006C6BAF" w14:paraId="7ED10CAA" w14:textId="77777777" w:rsidTr="00626C67">
        <w:trPr>
          <w:trHeight w:val="2894"/>
        </w:trPr>
        <w:tc>
          <w:tcPr>
            <w:tcW w:w="9562" w:type="dxa"/>
          </w:tcPr>
          <w:p w14:paraId="5ED07979" w14:textId="77777777" w:rsidR="00643E22" w:rsidRPr="006C6BAF" w:rsidRDefault="00643E2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0F6AF58" wp14:editId="218E6E20">
                  <wp:extent cx="5914663" cy="2665095"/>
                  <wp:effectExtent l="0" t="0" r="0" b="0"/>
                  <wp:docPr id="1039193839" name="Picture 10391938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15268" cy="2665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3E22" w:rsidRPr="006C6BAF" w14:paraId="0C2E1887" w14:textId="77777777" w:rsidTr="00626C67">
        <w:trPr>
          <w:trHeight w:val="377"/>
        </w:trPr>
        <w:tc>
          <w:tcPr>
            <w:tcW w:w="9562" w:type="dxa"/>
          </w:tcPr>
          <w:p w14:paraId="34DFE3AC" w14:textId="3C00E063" w:rsidR="00643E22" w:rsidRPr="006C6BAF" w:rsidRDefault="007D54F0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Fig 68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2'-Deoxyuridine-5'-triphosphate sodium salt Peak No (68)</w:t>
            </w:r>
          </w:p>
        </w:tc>
      </w:tr>
    </w:tbl>
    <w:p w14:paraId="7D683E89" w14:textId="17075672" w:rsidR="008A6FE3" w:rsidRPr="006C6BAF" w:rsidRDefault="008A6FE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BF2D2F4" w14:textId="77777777" w:rsidR="00A2081E" w:rsidRPr="006C6BAF" w:rsidRDefault="00A2081E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1695"/>
        <w:tblW w:w="92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6"/>
      </w:tblGrid>
      <w:tr w:rsidR="007D54F0" w:rsidRPr="006C6BAF" w14:paraId="35250C5E" w14:textId="77777777" w:rsidTr="00626C67">
        <w:trPr>
          <w:trHeight w:val="3235"/>
        </w:trPr>
        <w:tc>
          <w:tcPr>
            <w:tcW w:w="9226" w:type="dxa"/>
          </w:tcPr>
          <w:p w14:paraId="2AF932F8" w14:textId="77777777" w:rsidR="007D54F0" w:rsidRPr="006C6BAF" w:rsidRDefault="007D54F0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12FFE92F" wp14:editId="7EA16F89">
                  <wp:extent cx="5721350" cy="2665095"/>
                  <wp:effectExtent l="0" t="0" r="0" b="0"/>
                  <wp:docPr id="1039193844" name="Picture 10391938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0128" behindDoc="0" locked="0" layoutInCell="1" allowOverlap="1" wp14:anchorId="1240D535" wp14:editId="5C3FFE3C">
                      <wp:simplePos x="0" y="0"/>
                      <wp:positionH relativeFrom="column">
                        <wp:posOffset>3533594</wp:posOffset>
                      </wp:positionH>
                      <wp:positionV relativeFrom="paragraph">
                        <wp:posOffset>72028</wp:posOffset>
                      </wp:positionV>
                      <wp:extent cx="1750422" cy="1854926"/>
                      <wp:effectExtent l="0" t="0" r="2540" b="0"/>
                      <wp:wrapNone/>
                      <wp:docPr id="1039193843" name="Text Box 10391938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50422" cy="185492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E99BD1F" w14:textId="77777777" w:rsidR="007D54F0" w:rsidRDefault="00EF3734" w:rsidP="007D54F0">
                                  <w:r>
                                    <w:rPr>
                                      <w:noProof/>
                                    </w:rPr>
                                    <w:object w:dxaOrig="3252" w:dyaOrig="4415" w14:anchorId="23EFB905">
                                      <v:shape id="_x0000_i1112" type="#_x0000_t75" style="width:101.25pt;height:2in">
                                        <v:imagedata r:id="rId415" o:title=""/>
                                      </v:shape>
                                      <o:OLEObject Type="Embed" ProgID="ChemDraw.Document.6.0" ShapeID="_x0000_i1112" DrawAspect="Content" ObjectID="_1782299657" r:id="rId41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40D535" id="Text Box 1039193843" o:spid="_x0000_s1094" type="#_x0000_t202" style="position:absolute;margin-left:278.25pt;margin-top:5.65pt;width:137.85pt;height:146.05pt;z-index:251760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" fillcolor="white [3201]" stroked="f" strokeweight=".5pt">
                      <v:textbox>
                        <w:txbxContent>
                          <w:p w14:paraId="3E99BD1F" w14:textId="77777777" w:rsidR="007D54F0" w:rsidRDefault="00EF3734" w:rsidP="007D54F0">
                            <w:r>
                              <w:rPr>
                                <w:noProof/>
                              </w:rPr>
                              <w:object w:dxaOrig="3420" w:dyaOrig="4650" w14:anchorId="23EFB905">
                                <v:shape id="_x0000_i1112" type="#_x0000_t75" style="width:101.4pt;height:2in">
                                  <v:imagedata r:id="rId417" o:title=""/>
                                </v:shape>
                                <o:OLEObject Type="Embed" ProgID="ChemDraw.Document.6.0" ShapeID="_x0000_i1112" DrawAspect="Content" ObjectID="_1770381801" r:id="rId41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D54F0" w:rsidRPr="006C6BAF" w14:paraId="7806C182" w14:textId="77777777" w:rsidTr="00626C67">
        <w:trPr>
          <w:trHeight w:val="3235"/>
        </w:trPr>
        <w:tc>
          <w:tcPr>
            <w:tcW w:w="9226" w:type="dxa"/>
          </w:tcPr>
          <w:p w14:paraId="6958356F" w14:textId="77777777" w:rsidR="007D54F0" w:rsidRPr="006C6BAF" w:rsidRDefault="007D54F0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E09358A" wp14:editId="6257BEA1">
                  <wp:extent cx="5721350" cy="2665095"/>
                  <wp:effectExtent l="0" t="0" r="0" b="0"/>
                  <wp:docPr id="1039193845" name="Picture 10391938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54F0" w:rsidRPr="006C6BAF" w14:paraId="7D111281" w14:textId="77777777" w:rsidTr="00626C67">
        <w:trPr>
          <w:trHeight w:val="365"/>
        </w:trPr>
        <w:tc>
          <w:tcPr>
            <w:tcW w:w="9226" w:type="dxa"/>
          </w:tcPr>
          <w:p w14:paraId="363A7E6E" w14:textId="21EB2547" w:rsidR="007D54F0" w:rsidRPr="006C6BAF" w:rsidRDefault="007D54F0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Fig 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69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2'-Deoxyuridine-5'-monophosphate </w:t>
            </w:r>
            <w:r w:rsidR="00A9140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Peak No (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69</w:t>
            </w:r>
            <w:r w:rsidR="00A9140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)</w:t>
            </w:r>
          </w:p>
        </w:tc>
      </w:tr>
    </w:tbl>
    <w:p w14:paraId="70544774" w14:textId="0A248669" w:rsidR="00DC7B42" w:rsidRPr="006C6BAF" w:rsidRDefault="00DC7B4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64517C7" w14:textId="77777777" w:rsidR="00DC7B42" w:rsidRPr="006C6BAF" w:rsidRDefault="00DC7B4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6" w:type="dxa"/>
        <w:tblInd w:w="-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DC7B42" w:rsidRPr="006C6BAF" w14:paraId="7F5A304E" w14:textId="77777777" w:rsidTr="00626C67">
        <w:trPr>
          <w:trHeight w:val="2959"/>
        </w:trPr>
        <w:tc>
          <w:tcPr>
            <w:tcW w:w="9246" w:type="dxa"/>
          </w:tcPr>
          <w:p w14:paraId="4AAA3904" w14:textId="77777777" w:rsidR="00DC7B42" w:rsidRPr="006C6BAF" w:rsidRDefault="00DC7B4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DA926AC" wp14:editId="4D3D5E5D">
                  <wp:extent cx="5729605" cy="2665095"/>
                  <wp:effectExtent l="0" t="0" r="4445" b="0"/>
                  <wp:docPr id="1039193850" name="Picture 10391938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 wp14:anchorId="4659F35F" wp14:editId="145482E7">
                      <wp:simplePos x="0" y="0"/>
                      <wp:positionH relativeFrom="column">
                        <wp:posOffset>4237598</wp:posOffset>
                      </wp:positionH>
                      <wp:positionV relativeFrom="paragraph">
                        <wp:posOffset>81199</wp:posOffset>
                      </wp:positionV>
                      <wp:extent cx="1420238" cy="1692613"/>
                      <wp:effectExtent l="0" t="0" r="8890" b="3175"/>
                      <wp:wrapNone/>
                      <wp:docPr id="1039193849" name="Text Box 10391938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20238" cy="169261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3A5406" w14:textId="77777777" w:rsidR="00DC7B42" w:rsidRDefault="00EF3734" w:rsidP="00DC7B42">
                                  <w:r>
                                    <w:rPr>
                                      <w:noProof/>
                                    </w:rPr>
                                    <w:object w:dxaOrig="2254" w:dyaOrig="3815" w14:anchorId="076DFAC7">
                                      <v:shape id="_x0000_i1114" type="#_x0000_t75" style="width:1in;height:122.25pt">
                                        <v:imagedata r:id="rId421" o:title=""/>
                                      </v:shape>
                                      <o:OLEObject Type="Embed" ProgID="ChemDraw.Document.6.0" ShapeID="_x0000_i1114" DrawAspect="Content" ObjectID="_1782299658" r:id="rId42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59F35F" id="Text Box 1039193849" o:spid="_x0000_s1095" type="#_x0000_t202" style="position:absolute;margin-left:333.65pt;margin-top:6.4pt;width:111.85pt;height:133.3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" fillcolor="white [3201]" stroked="f" strokeweight=".5pt">
                      <v:textbox>
                        <w:txbxContent>
                          <w:p w14:paraId="213A5406" w14:textId="77777777" w:rsidR="00DC7B42" w:rsidRDefault="00EF3734" w:rsidP="00DC7B42">
                            <w:r>
                              <w:rPr>
                                <w:noProof/>
                              </w:rPr>
                              <w:object w:dxaOrig="2370" w:dyaOrig="4020" w14:anchorId="076DFAC7">
                                <v:shape id="_x0000_i1114" type="#_x0000_t75" style="width:1in;height:122.4pt">
                                  <v:imagedata r:id="rId423" o:title=""/>
                                </v:shape>
                                <o:OLEObject Type="Embed" ProgID="ChemDraw.Document.6.0" ShapeID="_x0000_i1114" DrawAspect="Content" ObjectID="_1770381802" r:id="rId42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DC7B42" w:rsidRPr="006C6BAF" w14:paraId="01C0D124" w14:textId="77777777" w:rsidTr="00626C67">
        <w:trPr>
          <w:trHeight w:val="3181"/>
        </w:trPr>
        <w:tc>
          <w:tcPr>
            <w:tcW w:w="9246" w:type="dxa"/>
          </w:tcPr>
          <w:p w14:paraId="41FC2915" w14:textId="77777777" w:rsidR="00DC7B42" w:rsidRPr="006C6BAF" w:rsidRDefault="00DC7B4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A7B8008" wp14:editId="1EEB93DE">
                  <wp:extent cx="5729605" cy="2665095"/>
                  <wp:effectExtent l="0" t="0" r="0" b="0"/>
                  <wp:docPr id="1039193851" name="Picture 10391938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7B42" w:rsidRPr="006C6BAF" w14:paraId="0B1487C4" w14:textId="77777777" w:rsidTr="00626C67">
        <w:trPr>
          <w:trHeight w:val="305"/>
        </w:trPr>
        <w:tc>
          <w:tcPr>
            <w:tcW w:w="9246" w:type="dxa"/>
          </w:tcPr>
          <w:p w14:paraId="2D6EB4A2" w14:textId="76ADE6C5" w:rsidR="00DC7B42" w:rsidRPr="006C6BAF" w:rsidRDefault="00A91409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Fig 7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0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2'-Deoxyuridine Peak No (7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0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)</w:t>
            </w:r>
          </w:p>
        </w:tc>
      </w:tr>
    </w:tbl>
    <w:p w14:paraId="7F1179C4" w14:textId="36590DC7" w:rsidR="00DC7B42" w:rsidRPr="006C6BAF" w:rsidRDefault="00DC7B4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1724C42" w14:textId="77777777" w:rsidR="00DC7B42" w:rsidRPr="006C6BAF" w:rsidRDefault="00DC7B4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8996" w:type="dxa"/>
        <w:tblInd w:w="-6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95"/>
      </w:tblGrid>
      <w:tr w:rsidR="00130980" w:rsidRPr="006C6BAF" w14:paraId="1002A8F3" w14:textId="77777777" w:rsidTr="00626C67">
        <w:trPr>
          <w:trHeight w:val="3410"/>
        </w:trPr>
        <w:tc>
          <w:tcPr>
            <w:tcW w:w="8996" w:type="dxa"/>
          </w:tcPr>
          <w:p w14:paraId="02A1B0A7" w14:textId="77777777" w:rsidR="00130980" w:rsidRPr="006C6BAF" w:rsidRDefault="00130980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092310AD" wp14:editId="3827E178">
                  <wp:extent cx="5829180" cy="2664460"/>
                  <wp:effectExtent l="0" t="0" r="0" b="0"/>
                  <wp:docPr id="1039193853" name="Picture 10391938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1876" cy="2670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 wp14:anchorId="33A90CC8" wp14:editId="092E8E8B">
                      <wp:simplePos x="0" y="0"/>
                      <wp:positionH relativeFrom="column">
                        <wp:posOffset>4017037</wp:posOffset>
                      </wp:positionH>
                      <wp:positionV relativeFrom="paragraph">
                        <wp:posOffset>42288</wp:posOffset>
                      </wp:positionV>
                      <wp:extent cx="1809345" cy="2071992"/>
                      <wp:effectExtent l="0" t="0" r="635" b="5080"/>
                      <wp:wrapNone/>
                      <wp:docPr id="1039193852" name="Text Box 10391938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09345" cy="207199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9AB420" w14:textId="77777777" w:rsidR="00130980" w:rsidRDefault="00EF3734" w:rsidP="00130980">
                                  <w:r>
                                    <w:rPr>
                                      <w:noProof/>
                                    </w:rPr>
                                    <w:object w:dxaOrig="4829" w:dyaOrig="7465" w14:anchorId="23975B6A">
                                      <v:shape id="_x0000_i1116" type="#_x0000_t75" style="width:93.75pt;height:151.5pt">
                                        <v:imagedata r:id="rId427" o:title=""/>
                                      </v:shape>
                                      <o:OLEObject Type="Embed" ProgID="ChemDraw.Document.6.0" ShapeID="_x0000_i1116" DrawAspect="Content" ObjectID="_1782299659" r:id="rId42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A90CC8" id="Text Box 1039193852" o:spid="_x0000_s1096" type="#_x0000_t202" style="position:absolute;margin-left:316.3pt;margin-top:3.35pt;width:142.45pt;height:163.1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" fillcolor="white [3201]" stroked="f" strokeweight=".5pt">
                      <v:textbox>
                        <w:txbxContent>
                          <w:p w14:paraId="009AB420" w14:textId="77777777" w:rsidR="00130980" w:rsidRDefault="00EF3734" w:rsidP="00130980">
                            <w:r>
                              <w:rPr>
                                <w:noProof/>
                              </w:rPr>
                              <w:object w:dxaOrig="5085" w:dyaOrig="7860" w14:anchorId="23975B6A">
                                <v:shape id="_x0000_i1116" type="#_x0000_t75" style="width:93.6pt;height:151.2pt">
                                  <v:imagedata r:id="rId429" o:title=""/>
                                </v:shape>
                                <o:OLEObject Type="Embed" ProgID="ChemDraw.Document.6.0" ShapeID="_x0000_i1116" DrawAspect="Content" ObjectID="_1770381803" r:id="rId43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30980" w:rsidRPr="006C6BAF" w14:paraId="25BDEDAE" w14:textId="77777777" w:rsidTr="00626C67">
        <w:trPr>
          <w:trHeight w:val="2894"/>
        </w:trPr>
        <w:tc>
          <w:tcPr>
            <w:tcW w:w="8996" w:type="dxa"/>
          </w:tcPr>
          <w:p w14:paraId="5118212F" w14:textId="77777777" w:rsidR="00130980" w:rsidRPr="006C6BAF" w:rsidRDefault="00130980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5487D22" wp14:editId="68F536EC">
                  <wp:extent cx="5729605" cy="2665095"/>
                  <wp:effectExtent l="0" t="0" r="0" b="0"/>
                  <wp:docPr id="1039193854" name="Picture 10391938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0980" w:rsidRPr="006C6BAF" w14:paraId="1D0CA502" w14:textId="77777777" w:rsidTr="00626C67">
        <w:trPr>
          <w:trHeight w:val="305"/>
        </w:trPr>
        <w:tc>
          <w:tcPr>
            <w:tcW w:w="8996" w:type="dxa"/>
          </w:tcPr>
          <w:p w14:paraId="6879A06F" w14:textId="30468F21" w:rsidR="00130980" w:rsidRPr="006C6BAF" w:rsidRDefault="00A91409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Fig 7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1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UDP-xylose Peak No (7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1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)</w:t>
            </w:r>
            <w:r w:rsidR="00130980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</w:t>
            </w:r>
          </w:p>
        </w:tc>
      </w:tr>
    </w:tbl>
    <w:p w14:paraId="3D2B0484" w14:textId="76E18FAE" w:rsidR="002B21A4" w:rsidRPr="006C6BAF" w:rsidRDefault="002B21A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651FD1F" w14:textId="77777777" w:rsidR="002B21A4" w:rsidRPr="006C6BAF" w:rsidRDefault="002B21A4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0" w:type="auto"/>
        <w:tblInd w:w="-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9"/>
      </w:tblGrid>
      <w:tr w:rsidR="002B21A4" w:rsidRPr="006C6BAF" w14:paraId="33CFDA69" w14:textId="77777777" w:rsidTr="00626C67">
        <w:trPr>
          <w:trHeight w:val="3371"/>
        </w:trPr>
        <w:tc>
          <w:tcPr>
            <w:tcW w:w="8296" w:type="dxa"/>
          </w:tcPr>
          <w:p w14:paraId="6040DFA0" w14:textId="77777777" w:rsidR="002B21A4" w:rsidRPr="006C6BAF" w:rsidRDefault="002B21A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4BEB211C" wp14:editId="16621142">
                  <wp:extent cx="5721350" cy="2665095"/>
                  <wp:effectExtent l="0" t="0" r="0" b="0"/>
                  <wp:docPr id="1039193856" name="Picture 10391938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 wp14:anchorId="4B3CBB89" wp14:editId="5A1F2DEE">
                      <wp:simplePos x="0" y="0"/>
                      <wp:positionH relativeFrom="column">
                        <wp:posOffset>3651159</wp:posOffset>
                      </wp:positionH>
                      <wp:positionV relativeFrom="paragraph">
                        <wp:posOffset>72027</wp:posOffset>
                      </wp:positionV>
                      <wp:extent cx="1698080" cy="1985554"/>
                      <wp:effectExtent l="0" t="0" r="0" b="0"/>
                      <wp:wrapNone/>
                      <wp:docPr id="1039193855" name="Text Box 10391938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98080" cy="198555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262E96" w14:textId="77777777" w:rsidR="002B21A4" w:rsidRDefault="00EF3734" w:rsidP="002B21A4">
                                  <w:r>
                                    <w:rPr>
                                      <w:noProof/>
                                    </w:rPr>
                                    <w:object w:dxaOrig="6946" w:dyaOrig="6813" w14:anchorId="047EFFC0">
                                      <v:shape id="_x0000_i1118" type="#_x0000_t75" style="width:122.25pt;height:122.25pt">
                                        <v:imagedata r:id="rId433" o:title=""/>
                                      </v:shape>
                                      <o:OLEObject Type="Embed" ProgID="ChemDraw.Document.6.0" ShapeID="_x0000_i1118" DrawAspect="Content" ObjectID="_1782299660" r:id="rId43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3CBB89" id="Text Box 1039193855" o:spid="_x0000_s1097" type="#_x0000_t202" style="position:absolute;margin-left:287.5pt;margin-top:5.65pt;width:133.7pt;height:156.3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" fillcolor="white [3201]" stroked="f" strokeweight=".5pt">
                      <v:textbox>
                        <w:txbxContent>
                          <w:p w14:paraId="17262E96" w14:textId="77777777" w:rsidR="002B21A4" w:rsidRDefault="00EF3734" w:rsidP="002B21A4">
                            <w:r>
                              <w:rPr>
                                <w:noProof/>
                              </w:rPr>
                              <w:object w:dxaOrig="7305" w:dyaOrig="7185" w14:anchorId="047EFFC0">
                                <v:shape id="_x0000_i1118" type="#_x0000_t75" style="width:122.4pt;height:122.4pt">
                                  <v:imagedata r:id="rId435" o:title=""/>
                                </v:shape>
                                <o:OLEObject Type="Embed" ProgID="ChemDraw.Document.6.0" ShapeID="_x0000_i1118" DrawAspect="Content" ObjectID="_1770381804" r:id="rId43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2B21A4" w:rsidRPr="006C6BAF" w14:paraId="7BA8B6C6" w14:textId="77777777" w:rsidTr="00626C67">
        <w:trPr>
          <w:trHeight w:val="3624"/>
        </w:trPr>
        <w:tc>
          <w:tcPr>
            <w:tcW w:w="8296" w:type="dxa"/>
          </w:tcPr>
          <w:p w14:paraId="47FACD74" w14:textId="77777777" w:rsidR="002B21A4" w:rsidRPr="006C6BAF" w:rsidRDefault="002B21A4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96536F6" wp14:editId="1AFA69E4">
                  <wp:extent cx="5721350" cy="2665095"/>
                  <wp:effectExtent l="0" t="0" r="0" b="0"/>
                  <wp:docPr id="1039193857" name="Picture 10391938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21A4" w:rsidRPr="006C6BAF" w14:paraId="3FC6E279" w14:textId="77777777" w:rsidTr="00626C67">
        <w:trPr>
          <w:trHeight w:val="223"/>
        </w:trPr>
        <w:tc>
          <w:tcPr>
            <w:tcW w:w="8296" w:type="dxa"/>
          </w:tcPr>
          <w:p w14:paraId="1278CFC1" w14:textId="66136136" w:rsidR="002B21A4" w:rsidRPr="006C6BAF" w:rsidRDefault="00E76745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Fig 7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Guanosine-5'-diphosphoglucose sodium salt Peak No (7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)</w:t>
            </w:r>
          </w:p>
        </w:tc>
      </w:tr>
    </w:tbl>
    <w:p w14:paraId="4EF061B7" w14:textId="60FD34D5" w:rsidR="009C48AA" w:rsidRPr="006C6BAF" w:rsidRDefault="009C48A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CE0C337" w14:textId="77777777" w:rsidR="009C48AA" w:rsidRPr="006C6BAF" w:rsidRDefault="009C48A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756" w:type="dxa"/>
        <w:tblInd w:w="-8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56"/>
      </w:tblGrid>
      <w:tr w:rsidR="009C48AA" w:rsidRPr="006C6BAF" w14:paraId="0796CA17" w14:textId="77777777" w:rsidTr="00626C67">
        <w:trPr>
          <w:trHeight w:val="3228"/>
        </w:trPr>
        <w:tc>
          <w:tcPr>
            <w:tcW w:w="9756" w:type="dxa"/>
          </w:tcPr>
          <w:p w14:paraId="551E5459" w14:textId="77777777" w:rsidR="009C48AA" w:rsidRPr="006C6BAF" w:rsidRDefault="009C48AA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62C54868" wp14:editId="4577B9B6">
                  <wp:extent cx="5729605" cy="2665095"/>
                  <wp:effectExtent l="0" t="0" r="4445" b="0"/>
                  <wp:docPr id="1039193859" name="Picture 10391938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 wp14:anchorId="1D1C6598" wp14:editId="7931EF94">
                      <wp:simplePos x="0" y="0"/>
                      <wp:positionH relativeFrom="column">
                        <wp:posOffset>4126568</wp:posOffset>
                      </wp:positionH>
                      <wp:positionV relativeFrom="paragraph">
                        <wp:posOffset>52016</wp:posOffset>
                      </wp:positionV>
                      <wp:extent cx="1857983" cy="1964987"/>
                      <wp:effectExtent l="0" t="0" r="9525" b="0"/>
                      <wp:wrapNone/>
                      <wp:docPr id="1039193858" name="Text Box 10391938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57983" cy="196498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16149FB" w14:textId="77777777" w:rsidR="009C48AA" w:rsidRDefault="00EF3734" w:rsidP="009C48AA">
                                  <w:r>
                                    <w:rPr>
                                      <w:noProof/>
                                    </w:rPr>
                                    <w:object w:dxaOrig="3444" w:dyaOrig="3686" w14:anchorId="05AE0E25">
                                      <v:shape id="_x0000_i1120" type="#_x0000_t75" style="width:129.75pt;height:2in">
                                        <v:imagedata r:id="rId439" o:title=""/>
                                      </v:shape>
                                      <o:OLEObject Type="Embed" ProgID="ChemDraw.Document.6.0" ShapeID="_x0000_i1120" DrawAspect="Content" ObjectID="_1782299661" r:id="rId44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1C6598" id="Text Box 1039193858" o:spid="_x0000_s1098" type="#_x0000_t202" style="position:absolute;margin-left:324.95pt;margin-top:4.1pt;width:146.3pt;height:154.7pt;z-index:251682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" fillcolor="white [3201]" stroked="f" strokeweight=".5pt">
                      <v:textbox>
                        <w:txbxContent>
                          <w:p w14:paraId="016149FB" w14:textId="77777777" w:rsidR="009C48AA" w:rsidRDefault="00EF3734" w:rsidP="009C48AA">
                            <w:r>
                              <w:rPr>
                                <w:noProof/>
                              </w:rPr>
                              <w:object w:dxaOrig="3630" w:dyaOrig="3885" w14:anchorId="05AE0E25">
                                <v:shape id="_x0000_i1120" type="#_x0000_t75" style="width:129.6pt;height:2in">
                                  <v:imagedata r:id="rId441" o:title=""/>
                                </v:shape>
                                <o:OLEObject Type="Embed" ProgID="ChemDraw.Document.6.0" ShapeID="_x0000_i1120" DrawAspect="Content" ObjectID="_1770381805" r:id="rId44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C48AA" w:rsidRPr="006C6BAF" w14:paraId="56730C81" w14:textId="77777777" w:rsidTr="00626C67">
        <w:trPr>
          <w:trHeight w:val="3228"/>
        </w:trPr>
        <w:tc>
          <w:tcPr>
            <w:tcW w:w="9756" w:type="dxa"/>
          </w:tcPr>
          <w:p w14:paraId="3ED397CB" w14:textId="77777777" w:rsidR="009C48AA" w:rsidRPr="006C6BAF" w:rsidRDefault="009C48AA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8A6F5F6" wp14:editId="6836D966">
                  <wp:extent cx="5729605" cy="2665095"/>
                  <wp:effectExtent l="0" t="0" r="0" b="0"/>
                  <wp:docPr id="1039193860" name="Picture 10391938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48AA" w:rsidRPr="006C6BAF" w14:paraId="03CCCC46" w14:textId="77777777" w:rsidTr="00626C67">
        <w:trPr>
          <w:trHeight w:val="242"/>
        </w:trPr>
        <w:tc>
          <w:tcPr>
            <w:tcW w:w="9756" w:type="dxa"/>
          </w:tcPr>
          <w:p w14:paraId="67A01830" w14:textId="1D6428CE" w:rsidR="009C48AA" w:rsidRPr="006C6BAF" w:rsidRDefault="00A96F49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Fig 7</w:t>
            </w:r>
            <w:r w:rsidR="000D0185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3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Isopentenyladenine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Peak No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(73)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</w:t>
            </w:r>
          </w:p>
        </w:tc>
      </w:tr>
    </w:tbl>
    <w:p w14:paraId="638784C4" w14:textId="44850413" w:rsidR="003C5579" w:rsidRPr="006C6BAF" w:rsidRDefault="003C557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DFA1F40" w14:textId="77777777" w:rsidR="003C5579" w:rsidRPr="006C6BAF" w:rsidRDefault="003C557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2060"/>
        <w:tblW w:w="92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6"/>
      </w:tblGrid>
      <w:tr w:rsidR="005F25E5" w:rsidRPr="006C6BAF" w14:paraId="71DCDA7C" w14:textId="77777777" w:rsidTr="00A77C10">
        <w:trPr>
          <w:trHeight w:val="3235"/>
        </w:trPr>
        <w:tc>
          <w:tcPr>
            <w:tcW w:w="9226" w:type="dxa"/>
          </w:tcPr>
          <w:p w14:paraId="0C24910A" w14:textId="77777777" w:rsidR="005F25E5" w:rsidRPr="006C6BAF" w:rsidRDefault="005F25E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37CAB526" wp14:editId="769436C3">
                  <wp:extent cx="5721350" cy="2665095"/>
                  <wp:effectExtent l="0" t="0" r="0" b="0"/>
                  <wp:docPr id="1039193863" name="Picture 10391938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2176" behindDoc="0" locked="0" layoutInCell="1" allowOverlap="1" wp14:anchorId="2F05CD61" wp14:editId="0CA4C381">
                      <wp:simplePos x="0" y="0"/>
                      <wp:positionH relativeFrom="column">
                        <wp:posOffset>3638096</wp:posOffset>
                      </wp:positionH>
                      <wp:positionV relativeFrom="paragraph">
                        <wp:posOffset>176530</wp:posOffset>
                      </wp:positionV>
                      <wp:extent cx="1763486" cy="1776549"/>
                      <wp:effectExtent l="0" t="0" r="8255" b="0"/>
                      <wp:wrapNone/>
                      <wp:docPr id="1039193862" name="Text Box 10391938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63486" cy="17765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95C7C98" w14:textId="77777777" w:rsidR="005F25E5" w:rsidRDefault="00EF3734" w:rsidP="005F25E5">
                                  <w:r>
                                    <w:rPr>
                                      <w:noProof/>
                                    </w:rPr>
                                    <w:object w:dxaOrig="4225" w:dyaOrig="4515" w14:anchorId="59EDF853">
                                      <v:shape id="_x0000_i1122" type="#_x0000_t75" style="width:122.25pt;height:129.75pt">
                                        <v:imagedata r:id="rId445" o:title=""/>
                                      </v:shape>
                                      <o:OLEObject Type="Embed" ProgID="ChemDraw.Document.6.0" ShapeID="_x0000_i1122" DrawAspect="Content" ObjectID="_1782299662" r:id="rId44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05CD61" id="Text Box 1039193862" o:spid="_x0000_s1099" type="#_x0000_t202" style="position:absolute;margin-left:286.45pt;margin-top:13.9pt;width:138.85pt;height:139.9pt;z-index:251762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" fillcolor="white [3201]" stroked="f" strokeweight=".5pt">
                      <v:textbox>
                        <w:txbxContent>
                          <w:p w14:paraId="195C7C98" w14:textId="77777777" w:rsidR="005F25E5" w:rsidRDefault="00EF3734" w:rsidP="005F25E5">
                            <w:r>
                              <w:rPr>
                                <w:noProof/>
                              </w:rPr>
                              <w:object w:dxaOrig="4440" w:dyaOrig="4755" w14:anchorId="59EDF853">
                                <v:shape id="_x0000_i1122" type="#_x0000_t75" style="width:122.4pt;height:129.6pt">
                                  <v:imagedata r:id="rId447" o:title=""/>
                                </v:shape>
                                <o:OLEObject Type="Embed" ProgID="ChemDraw.Document.6.0" ShapeID="_x0000_i1122" DrawAspect="Content" ObjectID="_1770381806" r:id="rId44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5F25E5" w:rsidRPr="006C6BAF" w14:paraId="3FF82922" w14:textId="77777777" w:rsidTr="00A77C10">
        <w:trPr>
          <w:trHeight w:val="3235"/>
        </w:trPr>
        <w:tc>
          <w:tcPr>
            <w:tcW w:w="9226" w:type="dxa"/>
          </w:tcPr>
          <w:p w14:paraId="40B6CD8B" w14:textId="77777777" w:rsidR="005F25E5" w:rsidRPr="006C6BAF" w:rsidRDefault="005F25E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7ECE75C" wp14:editId="46747070">
                  <wp:extent cx="5721350" cy="2665095"/>
                  <wp:effectExtent l="0" t="0" r="0" b="0"/>
                  <wp:docPr id="1039193864" name="Picture 10391938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25E5" w:rsidRPr="006C6BAF" w14:paraId="2279DAC6" w14:textId="77777777" w:rsidTr="00A77C10">
        <w:trPr>
          <w:trHeight w:val="223"/>
        </w:trPr>
        <w:tc>
          <w:tcPr>
            <w:tcW w:w="9226" w:type="dxa"/>
          </w:tcPr>
          <w:p w14:paraId="2E4EDCD0" w14:textId="52F7505E" w:rsidR="005F25E5" w:rsidRPr="006C6BAF" w:rsidRDefault="005F25E5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Fig 7</w:t>
            </w:r>
            <w:r w:rsidR="000D0185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4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Uridine 5'-diphosphoglucuronic acid   Peak No (7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4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)</w:t>
            </w:r>
          </w:p>
        </w:tc>
      </w:tr>
    </w:tbl>
    <w:p w14:paraId="7557CDF4" w14:textId="2860111C" w:rsidR="00D24C4F" w:rsidRPr="006C6BAF" w:rsidRDefault="00D24C4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F48A548" w14:textId="2D043D7D" w:rsidR="00BB2735" w:rsidRPr="006C6BAF" w:rsidRDefault="00D24C4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1750"/>
        <w:tblW w:w="92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6"/>
      </w:tblGrid>
      <w:tr w:rsidR="005F25E5" w:rsidRPr="006C6BAF" w14:paraId="019883A3" w14:textId="77777777" w:rsidTr="00A77C10">
        <w:trPr>
          <w:trHeight w:val="3371"/>
        </w:trPr>
        <w:tc>
          <w:tcPr>
            <w:tcW w:w="9226" w:type="dxa"/>
          </w:tcPr>
          <w:bookmarkStart w:id="2" w:name="_Hlk110271770"/>
          <w:p w14:paraId="7C8125EA" w14:textId="77777777" w:rsidR="005F25E5" w:rsidRPr="006C6BAF" w:rsidRDefault="005F25E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64224" behindDoc="0" locked="0" layoutInCell="1" allowOverlap="1" wp14:anchorId="62CE184D" wp14:editId="1787372A">
                      <wp:simplePos x="0" y="0"/>
                      <wp:positionH relativeFrom="column">
                        <wp:posOffset>3476167</wp:posOffset>
                      </wp:positionH>
                      <wp:positionV relativeFrom="paragraph">
                        <wp:posOffset>74673</wp:posOffset>
                      </wp:positionV>
                      <wp:extent cx="1562365" cy="3068955"/>
                      <wp:effectExtent l="0" t="0" r="0" b="0"/>
                      <wp:wrapNone/>
                      <wp:docPr id="1039193734" name="Text Box 10391937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62365" cy="30689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8868AA2" w14:textId="77777777" w:rsidR="005F25E5" w:rsidRDefault="00EF3734" w:rsidP="005F25E5">
                                  <w:r>
                                    <w:rPr>
                                      <w:noProof/>
                                    </w:rPr>
                                    <w:object w:dxaOrig="4395" w:dyaOrig="5641" w14:anchorId="1072A091">
                                      <v:shape id="_x0000_i1124" type="#_x0000_t75" style="width:108pt;height:137.25pt">
                                        <v:imagedata r:id="rId450" o:title=""/>
                                      </v:shape>
                                      <o:OLEObject Type="Embed" ProgID="ChemDraw.Document.6.0" ShapeID="_x0000_i1124" DrawAspect="Content" ObjectID="_1782299663" r:id="rId45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CE184D" id="Text Box 1039193734" o:spid="_x0000_s1100" type="#_x0000_t202" style="position:absolute;margin-left:273.7pt;margin-top:5.9pt;width:123pt;height:241.65pt;z-index:25176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" fillcolor="white [3201]" stroked="f" strokeweight=".5pt">
                      <v:textbox style="mso-fit-shape-to-text:t">
                        <w:txbxContent>
                          <w:p w14:paraId="18868AA2" w14:textId="77777777" w:rsidR="005F25E5" w:rsidRDefault="00EF3734" w:rsidP="005F25E5">
                            <w:r>
                              <w:rPr>
                                <w:noProof/>
                              </w:rPr>
                              <w:object w:dxaOrig="4620" w:dyaOrig="5940" w14:anchorId="1072A091">
                                <v:shape id="_x0000_i1124" type="#_x0000_t75" style="width:108pt;height:137.4pt">
                                  <v:imagedata r:id="rId452" o:title=""/>
                                </v:shape>
                                <o:OLEObject Type="Embed" ProgID="ChemDraw.Document.6.0" ShapeID="_x0000_i1124" DrawAspect="Content" ObjectID="_1770381807" r:id="rId45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95BFD08" wp14:editId="1906ED48">
                  <wp:extent cx="5671595" cy="2664460"/>
                  <wp:effectExtent l="0" t="0" r="5715" b="0"/>
                  <wp:docPr id="1039193735" name="Picture 10391937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5483" cy="2670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25E5" w:rsidRPr="006C6BAF" w14:paraId="123E42F1" w14:textId="77777777" w:rsidTr="00A77C10">
        <w:trPr>
          <w:trHeight w:val="3624"/>
        </w:trPr>
        <w:tc>
          <w:tcPr>
            <w:tcW w:w="9226" w:type="dxa"/>
          </w:tcPr>
          <w:p w14:paraId="52FEC0FB" w14:textId="77777777" w:rsidR="005F25E5" w:rsidRPr="006C6BAF" w:rsidRDefault="005F25E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9C9A0AC" wp14:editId="0725C533">
                  <wp:extent cx="5721350" cy="2665095"/>
                  <wp:effectExtent l="0" t="0" r="0" b="0"/>
                  <wp:docPr id="1039193737" name="Picture 10391937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25E5" w:rsidRPr="006C6BAF" w14:paraId="423ABF6A" w14:textId="77777777" w:rsidTr="00A77C10">
        <w:trPr>
          <w:trHeight w:val="223"/>
        </w:trPr>
        <w:tc>
          <w:tcPr>
            <w:tcW w:w="9226" w:type="dxa"/>
          </w:tcPr>
          <w:p w14:paraId="799AC9C0" w14:textId="5C9F6AFF" w:rsidR="005F25E5" w:rsidRPr="006C6BAF" w:rsidRDefault="005F25E5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Fig 7</w:t>
            </w:r>
            <w:r w:rsidR="000D0185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5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spectrum of Riboflavin 5′-monophosphate sodium salt hydrate Peak No (7</w:t>
            </w:r>
            <w:r w:rsidR="00C80FAA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5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)</w:t>
            </w:r>
          </w:p>
        </w:tc>
      </w:tr>
      <w:bookmarkEnd w:id="2"/>
    </w:tbl>
    <w:p w14:paraId="106F9910" w14:textId="125646E1" w:rsidR="005430C3" w:rsidRPr="006C6BAF" w:rsidRDefault="005430C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2E9D313" w14:textId="77777777" w:rsidR="005430C3" w:rsidRPr="006C6BAF" w:rsidRDefault="005430C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-292"/>
        <w:tblW w:w="92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5430C3" w:rsidRPr="006C6BAF" w14:paraId="6702F797" w14:textId="77777777" w:rsidTr="00A77C10">
        <w:trPr>
          <w:trHeight w:val="2983"/>
        </w:trPr>
        <w:tc>
          <w:tcPr>
            <w:tcW w:w="9246" w:type="dxa"/>
          </w:tcPr>
          <w:p w14:paraId="32C5BD7B" w14:textId="77777777" w:rsidR="005430C3" w:rsidRPr="006C6BAF" w:rsidRDefault="005430C3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586FF543" wp14:editId="5A20EB3F">
                  <wp:extent cx="5727700" cy="2656840"/>
                  <wp:effectExtent l="0" t="0" r="6350" b="0"/>
                  <wp:docPr id="1039193878" name="Picture 10391938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6272" behindDoc="0" locked="0" layoutInCell="1" allowOverlap="1" wp14:anchorId="3BEDBCE8" wp14:editId="2A74F523">
                      <wp:simplePos x="0" y="0"/>
                      <wp:positionH relativeFrom="column">
                        <wp:posOffset>3741119</wp:posOffset>
                      </wp:positionH>
                      <wp:positionV relativeFrom="paragraph">
                        <wp:posOffset>252442</wp:posOffset>
                      </wp:positionV>
                      <wp:extent cx="1725283" cy="1759789"/>
                      <wp:effectExtent l="0" t="0" r="8890" b="8255"/>
                      <wp:wrapNone/>
                      <wp:docPr id="1039193877" name="Text Box 10391938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25283" cy="175978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BB4152" w14:textId="77777777" w:rsidR="005430C3" w:rsidRDefault="00EF3734" w:rsidP="005430C3">
                                  <w:r>
                                    <w:rPr>
                                      <w:noProof/>
                                    </w:rPr>
                                    <w:object w:dxaOrig="2572" w:dyaOrig="2502" w14:anchorId="2F534643">
                                      <v:shape id="_x0000_i1126" type="#_x0000_t75" style="width:114.75pt;height:115.5pt">
                                        <v:imagedata r:id="rId457" o:title=""/>
                                      </v:shape>
                                      <o:OLEObject Type="Embed" ProgID="ChemDraw.Document.6.0" ShapeID="_x0000_i1126" DrawAspect="Content" ObjectID="_1782299664" r:id="rId45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EDBCE8" id="Text Box 1039193877" o:spid="_x0000_s1101" type="#_x0000_t202" style="position:absolute;margin-left:294.6pt;margin-top:19.9pt;width:135.85pt;height:138.55pt;z-index: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" fillcolor="white [3201]" stroked="f" strokeweight=".5pt">
                      <v:textbox style="mso-fit-shape-to-text:t">
                        <w:txbxContent>
                          <w:p w14:paraId="28BB4152" w14:textId="77777777" w:rsidR="005430C3" w:rsidRDefault="00EF3734" w:rsidP="005430C3">
                            <w:r>
                              <w:rPr>
                                <w:noProof/>
                              </w:rPr>
                              <w:object w:dxaOrig="2715" w:dyaOrig="2640" w14:anchorId="2F534643">
                                <v:shape id="_x0000_i1126" type="#_x0000_t75" style="width:114.6pt;height:115.8pt">
                                  <v:imagedata r:id="rId459" o:title=""/>
                                </v:shape>
                                <o:OLEObject Type="Embed" ProgID="ChemDraw.Document.6.0" ShapeID="_x0000_i1126" DrawAspect="Content" ObjectID="_1770381808" r:id="rId46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5430C3" w:rsidRPr="006C6BAF" w14:paraId="18B59E3B" w14:textId="77777777" w:rsidTr="00A77C10">
        <w:trPr>
          <w:trHeight w:val="3256"/>
        </w:trPr>
        <w:tc>
          <w:tcPr>
            <w:tcW w:w="9246" w:type="dxa"/>
          </w:tcPr>
          <w:p w14:paraId="77E148DF" w14:textId="77777777" w:rsidR="005430C3" w:rsidRPr="006C6BAF" w:rsidRDefault="005430C3" w:rsidP="00A65FD6">
            <w:pPr>
              <w:rPr>
                <w:rFonts w:asciiTheme="majorBidi" w:hAnsiTheme="majorBidi" w:cstheme="majorBidi"/>
                <w:noProof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3ED05EC" wp14:editId="17091025">
                  <wp:extent cx="5727700" cy="2656840"/>
                  <wp:effectExtent l="0" t="0" r="0" b="0"/>
                  <wp:docPr id="1039193879" name="Picture 10391938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30C3" w:rsidRPr="006C6BAF" w14:paraId="05924BBB" w14:textId="77777777" w:rsidTr="00A77C10">
        <w:trPr>
          <w:trHeight w:val="251"/>
        </w:trPr>
        <w:tc>
          <w:tcPr>
            <w:tcW w:w="9246" w:type="dxa"/>
          </w:tcPr>
          <w:p w14:paraId="0A8403CB" w14:textId="13388FD2" w:rsidR="005430C3" w:rsidRPr="006C6BAF" w:rsidRDefault="00CC7A47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7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6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Oxypurinol Peak No (7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6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338F49EE" w14:textId="2F21E872" w:rsidR="005430C3" w:rsidRPr="006C6BAF" w:rsidRDefault="005430C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21467C1" w14:textId="7AA85103" w:rsidR="0091350D" w:rsidRPr="006C6BAF" w:rsidRDefault="0091350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0" w:type="auto"/>
        <w:tblInd w:w="-7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8"/>
      </w:tblGrid>
      <w:tr w:rsidR="0091350D" w:rsidRPr="006C6BAF" w14:paraId="039FFDDD" w14:textId="77777777" w:rsidTr="00A77C10">
        <w:trPr>
          <w:trHeight w:val="3371"/>
        </w:trPr>
        <w:tc>
          <w:tcPr>
            <w:tcW w:w="8296" w:type="dxa"/>
          </w:tcPr>
          <w:p w14:paraId="134CC7F7" w14:textId="77777777" w:rsidR="0091350D" w:rsidRPr="006C6BAF" w:rsidRDefault="0091350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5B2285A5" wp14:editId="16F9EA8E">
                  <wp:extent cx="5636871" cy="2665095"/>
                  <wp:effectExtent l="0" t="0" r="2540" b="0"/>
                  <wp:docPr id="1368147829" name="Picture 13681478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7482" cy="2665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8320" behindDoc="0" locked="0" layoutInCell="1" allowOverlap="1" wp14:anchorId="54ABD343" wp14:editId="5ED4937F">
                      <wp:simplePos x="0" y="0"/>
                      <wp:positionH relativeFrom="column">
                        <wp:posOffset>3572782</wp:posOffset>
                      </wp:positionH>
                      <wp:positionV relativeFrom="paragraph">
                        <wp:posOffset>45901</wp:posOffset>
                      </wp:positionV>
                      <wp:extent cx="1828800" cy="1985555"/>
                      <wp:effectExtent l="0" t="0" r="0" b="0"/>
                      <wp:wrapNone/>
                      <wp:docPr id="1432347300" name="Text Box 14323473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19855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A2FB557" w14:textId="77777777" w:rsidR="0091350D" w:rsidRDefault="00EF3734" w:rsidP="0091350D">
                                  <w:r>
                                    <w:rPr>
                                      <w:noProof/>
                                    </w:rPr>
                                    <w:object w:dxaOrig="3846" w:dyaOrig="4365" w14:anchorId="23DD41BD">
                                      <v:shape id="_x0000_i1128" type="#_x0000_t75" style="width:129.75pt;height:2in">
                                        <v:imagedata r:id="rId463" o:title=""/>
                                      </v:shape>
                                      <o:OLEObject Type="Embed" ProgID="ChemDraw.Document.6.0" ShapeID="_x0000_i1128" DrawAspect="Content" ObjectID="_1782299665" r:id="rId46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ABD343" id="Text Box 1432347300" o:spid="_x0000_s1102" type="#_x0000_t202" style="position:absolute;margin-left:281.3pt;margin-top:3.6pt;width:2in;height:156.35pt;z-index:251768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" fillcolor="white [3201]" stroked="f" strokeweight=".5pt">
                      <v:textbox>
                        <w:txbxContent>
                          <w:p w14:paraId="7A2FB557" w14:textId="77777777" w:rsidR="0091350D" w:rsidRDefault="00EF3734" w:rsidP="0091350D">
                            <w:r>
                              <w:rPr>
                                <w:noProof/>
                              </w:rPr>
                              <w:object w:dxaOrig="4050" w:dyaOrig="4605" w14:anchorId="23DD41BD">
                                <v:shape id="_x0000_i1128" type="#_x0000_t75" style="width:129.6pt;height:2in">
                                  <v:imagedata r:id="rId465" o:title=""/>
                                </v:shape>
                                <o:OLEObject Type="Embed" ProgID="ChemDraw.Document.6.0" ShapeID="_x0000_i1128" DrawAspect="Content" ObjectID="_1770381809" r:id="rId46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1350D" w:rsidRPr="006C6BAF" w14:paraId="02AE6BD5" w14:textId="77777777" w:rsidTr="00A77C10">
        <w:trPr>
          <w:trHeight w:val="3624"/>
        </w:trPr>
        <w:tc>
          <w:tcPr>
            <w:tcW w:w="8296" w:type="dxa"/>
          </w:tcPr>
          <w:p w14:paraId="2BDAC46E" w14:textId="77777777" w:rsidR="0091350D" w:rsidRPr="006C6BAF" w:rsidRDefault="0091350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C2B4708" wp14:editId="4350B3DB">
                  <wp:extent cx="5657850" cy="2665095"/>
                  <wp:effectExtent l="0" t="0" r="0" b="0"/>
                  <wp:docPr id="2112944049" name="Picture 21129440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78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350D" w:rsidRPr="006C6BAF" w14:paraId="0A863EC3" w14:textId="77777777" w:rsidTr="00A77C10">
        <w:trPr>
          <w:trHeight w:val="88"/>
        </w:trPr>
        <w:tc>
          <w:tcPr>
            <w:tcW w:w="8296" w:type="dxa"/>
          </w:tcPr>
          <w:p w14:paraId="47F7DA80" w14:textId="13EC075C" w:rsidR="0091350D" w:rsidRPr="006C6BAF" w:rsidRDefault="0091350D" w:rsidP="00A65FD6">
            <w:pPr>
              <w:pStyle w:val="ListParagraph"/>
              <w:numPr>
                <w:ilvl w:val="0"/>
                <w:numId w:val="9"/>
              </w:numPr>
              <w:ind w:right="1381"/>
              <w:jc w:val="center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7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7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Cytidine-3',5'-cyclicmonophosphate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77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07A110F5" w14:textId="5EB10252" w:rsidR="00A7249D" w:rsidRPr="006C6BAF" w:rsidRDefault="00A7249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6" w:type="dxa"/>
        <w:tblInd w:w="-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A7249D" w:rsidRPr="006C6BAF" w14:paraId="2331324A" w14:textId="77777777" w:rsidTr="00A77C10">
        <w:trPr>
          <w:trHeight w:val="2499"/>
        </w:trPr>
        <w:tc>
          <w:tcPr>
            <w:tcW w:w="9246" w:type="dxa"/>
          </w:tcPr>
          <w:p w14:paraId="0F7F56CA" w14:textId="77777777" w:rsidR="00A7249D" w:rsidRPr="006C6BAF" w:rsidRDefault="00A7249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7B5F5D61" wp14:editId="148E5A63">
                  <wp:extent cx="5727065" cy="2663190"/>
                  <wp:effectExtent l="0" t="0" r="6985" b="0"/>
                  <wp:docPr id="1039193923" name="Picture 10391939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065" cy="266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0368" behindDoc="0" locked="0" layoutInCell="1" allowOverlap="1" wp14:anchorId="342E3D17" wp14:editId="6CEA6CE0">
                      <wp:simplePos x="0" y="0"/>
                      <wp:positionH relativeFrom="column">
                        <wp:posOffset>3794392</wp:posOffset>
                      </wp:positionH>
                      <wp:positionV relativeFrom="paragraph">
                        <wp:posOffset>73861</wp:posOffset>
                      </wp:positionV>
                      <wp:extent cx="1668379" cy="1411705"/>
                      <wp:effectExtent l="0" t="0" r="8255" b="0"/>
                      <wp:wrapNone/>
                      <wp:docPr id="1039193922" name="Text Box 10391939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68379" cy="14117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5FDAA69" w14:textId="77777777" w:rsidR="00A7249D" w:rsidRDefault="00EF3734" w:rsidP="00A7249D">
                                  <w:r>
                                    <w:rPr>
                                      <w:noProof/>
                                    </w:rPr>
                                    <w:object w:dxaOrig="2764" w:dyaOrig="2496" w14:anchorId="49142C8B">
                                      <v:shape id="_x0000_i1130" type="#_x0000_t75" style="width:115.5pt;height:108pt">
                                        <v:imagedata r:id="rId469" o:title=""/>
                                      </v:shape>
                                      <o:OLEObject Type="Embed" ProgID="ChemDraw.Document.6.0" ShapeID="_x0000_i1130" DrawAspect="Content" ObjectID="_1782299666" r:id="rId47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2E3D17" id="Text Box 1039193922" o:spid="_x0000_s1103" type="#_x0000_t202" style="position:absolute;margin-left:298.75pt;margin-top:5.8pt;width:131.35pt;height:111.15pt;z-index:251770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" fillcolor="white [3201]" stroked="f" strokeweight=".5pt">
                      <v:textbox>
                        <w:txbxContent>
                          <w:p w14:paraId="25FDAA69" w14:textId="77777777" w:rsidR="00A7249D" w:rsidRDefault="00EF3734" w:rsidP="00A7249D">
                            <w:r>
                              <w:rPr>
                                <w:noProof/>
                              </w:rPr>
                              <w:object w:dxaOrig="2910" w:dyaOrig="2640" w14:anchorId="49142C8B">
                                <v:shape id="_x0000_i1130" type="#_x0000_t75" style="width:115.8pt;height:108pt">
                                  <v:imagedata r:id="rId471" o:title=""/>
                                </v:shape>
                                <o:OLEObject Type="Embed" ProgID="ChemDraw.Document.6.0" ShapeID="_x0000_i1130" DrawAspect="Content" ObjectID="_1770381810" r:id="rId47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7249D" w:rsidRPr="006C6BAF" w14:paraId="4055D047" w14:textId="77777777" w:rsidTr="00A77C10">
        <w:trPr>
          <w:trHeight w:val="2499"/>
        </w:trPr>
        <w:tc>
          <w:tcPr>
            <w:tcW w:w="9246" w:type="dxa"/>
          </w:tcPr>
          <w:p w14:paraId="31630F7C" w14:textId="77777777" w:rsidR="00A7249D" w:rsidRPr="006C6BAF" w:rsidRDefault="00A7249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85FBF30" wp14:editId="0C369159">
                  <wp:extent cx="5727065" cy="2663190"/>
                  <wp:effectExtent l="0" t="0" r="0" b="0"/>
                  <wp:docPr id="1039193924" name="Picture 10391939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065" cy="266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249D" w:rsidRPr="006C6BAF" w14:paraId="7DC14ACC" w14:textId="77777777" w:rsidTr="00A77C10">
        <w:trPr>
          <w:trHeight w:val="305"/>
        </w:trPr>
        <w:tc>
          <w:tcPr>
            <w:tcW w:w="9246" w:type="dxa"/>
          </w:tcPr>
          <w:p w14:paraId="37241187" w14:textId="4DD210C6" w:rsidR="00A7249D" w:rsidRPr="006C6BAF" w:rsidRDefault="0067166C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78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N-Acetylaspartic acid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78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1D8E7B71" w14:textId="6B3FD59D" w:rsidR="00A7249D" w:rsidRPr="006C6BAF" w:rsidRDefault="00A7249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AF2D941" w14:textId="77777777" w:rsidR="00A7249D" w:rsidRPr="006C6BAF" w:rsidRDefault="00A7249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26" w:type="dxa"/>
        <w:tblInd w:w="-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6"/>
      </w:tblGrid>
      <w:tr w:rsidR="00A7249D" w:rsidRPr="006C6BAF" w14:paraId="7FD881E6" w14:textId="77777777" w:rsidTr="00A77C10">
        <w:trPr>
          <w:trHeight w:val="3235"/>
        </w:trPr>
        <w:tc>
          <w:tcPr>
            <w:tcW w:w="9226" w:type="dxa"/>
          </w:tcPr>
          <w:p w14:paraId="734A2E20" w14:textId="77777777" w:rsidR="00A7249D" w:rsidRPr="006C6BAF" w:rsidRDefault="00A7249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15F42933" wp14:editId="52DD4120">
                  <wp:extent cx="5721350" cy="2665095"/>
                  <wp:effectExtent l="0" t="0" r="0" b="0"/>
                  <wp:docPr id="1039193872" name="Picture 1039193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2416" behindDoc="0" locked="0" layoutInCell="1" allowOverlap="1" wp14:anchorId="0D1839ED" wp14:editId="7572EFA4">
                      <wp:simplePos x="0" y="0"/>
                      <wp:positionH relativeFrom="column">
                        <wp:posOffset>3520531</wp:posOffset>
                      </wp:positionH>
                      <wp:positionV relativeFrom="paragraph">
                        <wp:posOffset>594541</wp:posOffset>
                      </wp:positionV>
                      <wp:extent cx="1724297" cy="1227455"/>
                      <wp:effectExtent l="0" t="0" r="9525" b="0"/>
                      <wp:wrapNone/>
                      <wp:docPr id="1039193871" name="Text Box 10391938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24297" cy="12274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851382" w14:textId="77777777" w:rsidR="00A7249D" w:rsidRDefault="00EF3734" w:rsidP="00A7249D">
                                  <w:r>
                                    <w:rPr>
                                      <w:noProof/>
                                    </w:rPr>
                                    <w:object w:dxaOrig="2983" w:dyaOrig="1688" w14:anchorId="218557C6">
                                      <v:shape id="_x0000_i1132" type="#_x0000_t75" style="width:122.25pt;height:1in">
                                        <v:imagedata r:id="rId475" o:title=""/>
                                      </v:shape>
                                      <o:OLEObject Type="Embed" ProgID="ChemDraw.Document.6.0" ShapeID="_x0000_i1132" DrawAspect="Content" ObjectID="_1782299667" r:id="rId47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1839ED" id="Text Box 1039193871" o:spid="_x0000_s1104" type="#_x0000_t202" style="position:absolute;margin-left:277.2pt;margin-top:46.8pt;width:135.75pt;height:96.65pt;z-index:251772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" fillcolor="white [3201]" stroked="f" strokeweight=".5pt">
                      <v:textbox>
                        <w:txbxContent>
                          <w:p w14:paraId="13851382" w14:textId="77777777" w:rsidR="00A7249D" w:rsidRDefault="00EF3734" w:rsidP="00A7249D">
                            <w:r>
                              <w:rPr>
                                <w:noProof/>
                              </w:rPr>
                              <w:object w:dxaOrig="3135" w:dyaOrig="1785" w14:anchorId="218557C6">
                                <v:shape id="_x0000_i1132" type="#_x0000_t75" style="width:122.4pt;height:1in">
                                  <v:imagedata r:id="rId477" o:title=""/>
                                </v:shape>
                                <o:OLEObject Type="Embed" ProgID="ChemDraw.Document.6.0" ShapeID="_x0000_i1132" DrawAspect="Content" ObjectID="_1770381811" r:id="rId47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7249D" w:rsidRPr="006C6BAF" w14:paraId="7E1E6A4A" w14:textId="77777777" w:rsidTr="00A77C10">
        <w:trPr>
          <w:trHeight w:val="3235"/>
        </w:trPr>
        <w:tc>
          <w:tcPr>
            <w:tcW w:w="9226" w:type="dxa"/>
          </w:tcPr>
          <w:p w14:paraId="2FFC538F" w14:textId="77777777" w:rsidR="00A7249D" w:rsidRPr="006C6BAF" w:rsidRDefault="00A7249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5606FC5" wp14:editId="6FACC8E2">
                  <wp:extent cx="5721350" cy="2665095"/>
                  <wp:effectExtent l="0" t="0" r="0" b="0"/>
                  <wp:docPr id="1039193873" name="Picture 1039193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249D" w:rsidRPr="006C6BAF" w14:paraId="15B9DA30" w14:textId="77777777" w:rsidTr="00A77C10">
        <w:trPr>
          <w:trHeight w:val="92"/>
        </w:trPr>
        <w:tc>
          <w:tcPr>
            <w:tcW w:w="9226" w:type="dxa"/>
          </w:tcPr>
          <w:p w14:paraId="6FE094D0" w14:textId="44289048" w:rsidR="00A7249D" w:rsidRPr="006C6BAF" w:rsidRDefault="00682D4E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79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441777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 xml:space="preserve">DL-Threo-β-methylaspartic </w:t>
            </w:r>
            <w:r w:rsidR="00441777"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acid</w:t>
            </w:r>
            <w:r w:rsidR="00441777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79</w:t>
            </w:r>
            <w:r w:rsidR="00441777"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6FFA2A90" w14:textId="77777777" w:rsidR="005430C3" w:rsidRPr="006C6BAF" w:rsidRDefault="005430C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FF9042D" w14:textId="3D1EC8C1" w:rsidR="00A7249D" w:rsidRPr="006C6BAF" w:rsidRDefault="00A7249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10868DB" w14:textId="77777777" w:rsidR="00A7249D" w:rsidRPr="006C6BAF" w:rsidRDefault="00A7249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6" w:type="dxa"/>
        <w:tblInd w:w="-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67166C" w:rsidRPr="006C6BAF" w14:paraId="71BB6130" w14:textId="77777777" w:rsidTr="00A77C10">
        <w:trPr>
          <w:trHeight w:val="2524"/>
        </w:trPr>
        <w:tc>
          <w:tcPr>
            <w:tcW w:w="9246" w:type="dxa"/>
          </w:tcPr>
          <w:p w14:paraId="3E5F8699" w14:textId="77777777" w:rsidR="0067166C" w:rsidRPr="006C6BAF" w:rsidRDefault="0067166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31B628FE" wp14:editId="344F6A05">
                  <wp:extent cx="5727700" cy="2656840"/>
                  <wp:effectExtent l="0" t="0" r="6350" b="0"/>
                  <wp:docPr id="1469111942" name="Picture 14691119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0608" behindDoc="0" locked="0" layoutInCell="1" allowOverlap="1" wp14:anchorId="65A3222C" wp14:editId="3E62E274">
                      <wp:simplePos x="0" y="0"/>
                      <wp:positionH relativeFrom="column">
                        <wp:posOffset>3516834</wp:posOffset>
                      </wp:positionH>
                      <wp:positionV relativeFrom="paragraph">
                        <wp:posOffset>304200</wp:posOffset>
                      </wp:positionV>
                      <wp:extent cx="1846053" cy="1104181"/>
                      <wp:effectExtent l="0" t="0" r="1905" b="1270"/>
                      <wp:wrapNone/>
                      <wp:docPr id="341998582" name="Text Box 3419985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46053" cy="110418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64495E" w14:textId="77777777" w:rsidR="0067166C" w:rsidRDefault="00EF3734" w:rsidP="0067166C">
                                  <w:r>
                                    <w:rPr>
                                      <w:noProof/>
                                    </w:rPr>
                                    <w:object w:dxaOrig="3259" w:dyaOrig="1848" w14:anchorId="3EF80854">
                                      <v:shape id="_x0000_i1134" type="#_x0000_t75" style="width:129.75pt;height:1in">
                                        <v:imagedata r:id="rId481" o:title=""/>
                                      </v:shape>
                                      <o:OLEObject Type="Embed" ProgID="ChemDraw.Document.6.0" ShapeID="_x0000_i1134" DrawAspect="Content" ObjectID="_1782299668" r:id="rId48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A3222C" id="Text Box 341998582" o:spid="_x0000_s1105" type="#_x0000_t202" style="position:absolute;margin-left:276.9pt;margin-top:23.95pt;width:145.35pt;height:86.95pt;z-index:251780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" fillcolor="white [3201]" stroked="f" strokeweight=".5pt">
                      <v:textbox>
                        <w:txbxContent>
                          <w:p w14:paraId="4C64495E" w14:textId="77777777" w:rsidR="0067166C" w:rsidRDefault="00EF3734" w:rsidP="0067166C">
                            <w:r>
                              <w:rPr>
                                <w:noProof/>
                              </w:rPr>
                              <w:object w:dxaOrig="3435" w:dyaOrig="1950" w14:anchorId="3EF80854">
                                <v:shape id="_x0000_i1134" type="#_x0000_t75" style="width:129.6pt;height:1in">
                                  <v:imagedata r:id="rId483" o:title=""/>
                                </v:shape>
                                <o:OLEObject Type="Embed" ProgID="ChemDraw.Document.6.0" ShapeID="_x0000_i1134" DrawAspect="Content" ObjectID="_1770381812" r:id="rId48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7166C" w:rsidRPr="006C6BAF" w14:paraId="7104CC30" w14:textId="77777777" w:rsidTr="00A77C10">
        <w:trPr>
          <w:trHeight w:val="2524"/>
        </w:trPr>
        <w:tc>
          <w:tcPr>
            <w:tcW w:w="9246" w:type="dxa"/>
          </w:tcPr>
          <w:p w14:paraId="3C8C64D3" w14:textId="77777777" w:rsidR="0067166C" w:rsidRPr="006C6BAF" w:rsidRDefault="0067166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2964844" wp14:editId="0A5F4787">
                  <wp:extent cx="5727700" cy="2656840"/>
                  <wp:effectExtent l="0" t="0" r="0" b="0"/>
                  <wp:docPr id="1100265184" name="Picture 1100265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770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166C" w:rsidRPr="006C6BAF" w14:paraId="6C7A7A63" w14:textId="77777777" w:rsidTr="00A77C10">
        <w:trPr>
          <w:trHeight w:val="119"/>
        </w:trPr>
        <w:tc>
          <w:tcPr>
            <w:tcW w:w="9246" w:type="dxa"/>
          </w:tcPr>
          <w:p w14:paraId="601A4FF6" w14:textId="5CCADC4C" w:rsidR="0067166C" w:rsidRPr="006C6BAF" w:rsidRDefault="00441777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8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0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L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  <w:shd w:val="clear" w:color="auto" w:fill="FFFFFF" w:themeFill="background1"/>
              </w:rPr>
              <w:t>-β-Homoisoleucine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 acid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8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0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11CB3E39" w14:textId="0114B395" w:rsidR="00A7249D" w:rsidRPr="006C6BAF" w:rsidRDefault="00A7249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F89CAC2" w14:textId="1DB76EBE" w:rsidR="0067166C" w:rsidRPr="006C6BAF" w:rsidRDefault="0067166C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CAC8E12" w14:textId="77777777" w:rsidR="00C80FAA" w:rsidRPr="006C6BAF" w:rsidRDefault="00C80FA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AE8BD64" w14:textId="77777777" w:rsidR="00C80FAA" w:rsidRPr="006C6BAF" w:rsidRDefault="00C80FA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W w:w="9996" w:type="dxa"/>
        <w:tblInd w:w="-8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6"/>
      </w:tblGrid>
      <w:tr w:rsidR="0067166C" w:rsidRPr="006C6BAF" w14:paraId="54874976" w14:textId="77777777" w:rsidTr="00A77C10">
        <w:trPr>
          <w:trHeight w:val="3292"/>
        </w:trPr>
        <w:tc>
          <w:tcPr>
            <w:tcW w:w="9996" w:type="dxa"/>
          </w:tcPr>
          <w:p w14:paraId="660B2495" w14:textId="77777777" w:rsidR="0067166C" w:rsidRPr="006C6BAF" w:rsidRDefault="0067166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bookmarkStart w:id="3" w:name="_Hlk110037683"/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09884A52" wp14:editId="21322656">
                  <wp:extent cx="6143017" cy="2665095"/>
                  <wp:effectExtent l="0" t="0" r="0" b="0"/>
                  <wp:docPr id="1039193917" name="Picture 10391939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44458" cy="2665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6512" behindDoc="0" locked="0" layoutInCell="1" allowOverlap="1" wp14:anchorId="7ACA14F3" wp14:editId="35929561">
                      <wp:simplePos x="0" y="0"/>
                      <wp:positionH relativeFrom="column">
                        <wp:posOffset>4265114</wp:posOffset>
                      </wp:positionH>
                      <wp:positionV relativeFrom="paragraph">
                        <wp:posOffset>607604</wp:posOffset>
                      </wp:positionV>
                      <wp:extent cx="1737360" cy="940526"/>
                      <wp:effectExtent l="0" t="0" r="0" b="0"/>
                      <wp:wrapNone/>
                      <wp:docPr id="1039193916" name="Text Box 10391939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37360" cy="94052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1F40F0" w14:textId="77777777" w:rsidR="0067166C" w:rsidRDefault="00EF3734" w:rsidP="0067166C">
                                  <w:r>
                                    <w:rPr>
                                      <w:noProof/>
                                    </w:rPr>
                                    <w:object w:dxaOrig="4767" w:dyaOrig="1844" w14:anchorId="64347953">
                                      <v:shape id="_x0000_i1136" type="#_x0000_t75" style="width:123pt;height:50.25pt">
                                        <v:imagedata r:id="rId487" o:title=""/>
                                      </v:shape>
                                      <o:OLEObject Type="Embed" ProgID="ChemDraw.Document.6.0" ShapeID="_x0000_i1136" DrawAspect="Content" ObjectID="_1782299669" r:id="rId48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CA14F3" id="Text Box 1039193916" o:spid="_x0000_s1106" type="#_x0000_t202" style="position:absolute;margin-left:335.85pt;margin-top:47.85pt;width:136.8pt;height:74.05pt;z-index:2517765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" fillcolor="white [3201]" stroked="f" strokeweight=".5pt">
                      <v:textbox>
                        <w:txbxContent>
                          <w:p w14:paraId="4C1F40F0" w14:textId="77777777" w:rsidR="0067166C" w:rsidRDefault="00EF3734" w:rsidP="0067166C">
                            <w:r>
                              <w:rPr>
                                <w:noProof/>
                              </w:rPr>
                              <w:object w:dxaOrig="5010" w:dyaOrig="1950" w14:anchorId="64347953">
                                <v:shape id="_x0000_i1136" type="#_x0000_t75" style="width:123pt;height:50.4pt">
                                  <v:imagedata r:id="rId489" o:title=""/>
                                </v:shape>
                                <o:OLEObject Type="Embed" ProgID="ChemDraw.Document.6.0" ShapeID="_x0000_i1136" DrawAspect="Content" ObjectID="_1770381813" r:id="rId49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7166C" w:rsidRPr="006C6BAF" w14:paraId="3344CDA9" w14:textId="77777777" w:rsidTr="00A77C10">
        <w:trPr>
          <w:trHeight w:val="3292"/>
        </w:trPr>
        <w:tc>
          <w:tcPr>
            <w:tcW w:w="9996" w:type="dxa"/>
          </w:tcPr>
          <w:p w14:paraId="651A0BD5" w14:textId="77777777" w:rsidR="0067166C" w:rsidRPr="006C6BAF" w:rsidRDefault="0067166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537981AE" wp14:editId="7770C913">
                  <wp:extent cx="6210300" cy="2665095"/>
                  <wp:effectExtent l="0" t="0" r="0" b="0"/>
                  <wp:docPr id="1039193918" name="Picture 10391939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30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166C" w:rsidRPr="006C6BAF" w14:paraId="20201312" w14:textId="77777777" w:rsidTr="00A77C10">
        <w:trPr>
          <w:trHeight w:val="223"/>
        </w:trPr>
        <w:tc>
          <w:tcPr>
            <w:tcW w:w="9996" w:type="dxa"/>
          </w:tcPr>
          <w:p w14:paraId="719299B8" w14:textId="50CF4563" w:rsidR="0067166C" w:rsidRPr="006C6BAF" w:rsidRDefault="00441777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8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1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carnosine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8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1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  <w:bookmarkEnd w:id="3"/>
    </w:tbl>
    <w:p w14:paraId="36286D84" w14:textId="77777777" w:rsidR="00A7249D" w:rsidRPr="006C6BAF" w:rsidRDefault="00A7249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55E64F6" w14:textId="77777777" w:rsidR="00D24C4F" w:rsidRPr="006C6BAF" w:rsidRDefault="00D24C4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4870254" w14:textId="1033E593" w:rsidR="0067166C" w:rsidRPr="006C6BAF" w:rsidRDefault="0067166C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1FAE3A3" w14:textId="77777777" w:rsidR="0067166C" w:rsidRPr="006C6BAF" w:rsidRDefault="0067166C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6" w:type="dxa"/>
        <w:tblInd w:w="-4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67166C" w:rsidRPr="006C6BAF" w14:paraId="0E99E944" w14:textId="77777777" w:rsidTr="00A77C10">
        <w:trPr>
          <w:trHeight w:val="3051"/>
        </w:trPr>
        <w:tc>
          <w:tcPr>
            <w:tcW w:w="9246" w:type="dxa"/>
          </w:tcPr>
          <w:p w14:paraId="640428B1" w14:textId="77777777" w:rsidR="0067166C" w:rsidRPr="006C6BAF" w:rsidRDefault="0067166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12C839EF" wp14:editId="26633614">
                  <wp:extent cx="5729605" cy="2665095"/>
                  <wp:effectExtent l="0" t="0" r="4445" b="0"/>
                  <wp:docPr id="1039193884" name="Picture 10391938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8560" behindDoc="0" locked="0" layoutInCell="1" allowOverlap="1" wp14:anchorId="471E7635" wp14:editId="76A99A08">
                      <wp:simplePos x="0" y="0"/>
                      <wp:positionH relativeFrom="column">
                        <wp:posOffset>4150049</wp:posOffset>
                      </wp:positionH>
                      <wp:positionV relativeFrom="paragraph">
                        <wp:posOffset>684314</wp:posOffset>
                      </wp:positionV>
                      <wp:extent cx="1420239" cy="952702"/>
                      <wp:effectExtent l="0" t="0" r="8890" b="0"/>
                      <wp:wrapNone/>
                      <wp:docPr id="1039193883" name="Text Box 10391938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20239" cy="95270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9A5D8F" w14:textId="77777777" w:rsidR="0067166C" w:rsidRDefault="00EF3734" w:rsidP="0067166C">
                                  <w:r>
                                    <w:rPr>
                                      <w:noProof/>
                                    </w:rPr>
                                    <w:object w:dxaOrig="2763" w:dyaOrig="1652" w14:anchorId="00FBB6A4">
                                      <v:shape id="_x0000_i1138" type="#_x0000_t75" style="width:93.75pt;height:57.75pt">
                                        <v:imagedata r:id="rId493" o:title=""/>
                                      </v:shape>
                                      <o:OLEObject Type="Embed" ProgID="ChemDraw.Document.6.0" ShapeID="_x0000_i1138" DrawAspect="Content" ObjectID="_1782299670" r:id="rId49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1E7635" id="Text Box 1039193883" o:spid="_x0000_s1107" type="#_x0000_t202" style="position:absolute;margin-left:326.8pt;margin-top:53.9pt;width:111.85pt;height:75pt;z-index:251778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" fillcolor="white [3201]" stroked="f" strokeweight=".5pt">
                      <v:textbox>
                        <w:txbxContent>
                          <w:p w14:paraId="539A5D8F" w14:textId="77777777" w:rsidR="0067166C" w:rsidRDefault="00EF3734" w:rsidP="0067166C">
                            <w:r>
                              <w:rPr>
                                <w:noProof/>
                              </w:rPr>
                              <w:object w:dxaOrig="2910" w:dyaOrig="1740" w14:anchorId="00FBB6A4">
                                <v:shape id="_x0000_i1138" type="#_x0000_t75" style="width:93.6pt;height:57.6pt">
                                  <v:imagedata r:id="rId495" o:title=""/>
                                </v:shape>
                                <o:OLEObject Type="Embed" ProgID="ChemDraw.Document.6.0" ShapeID="_x0000_i1138" DrawAspect="Content" ObjectID="_1770381814" r:id="rId49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7166C" w:rsidRPr="006C6BAF" w14:paraId="4A0A9980" w14:textId="77777777" w:rsidTr="00A77C10">
        <w:trPr>
          <w:trHeight w:val="3051"/>
        </w:trPr>
        <w:tc>
          <w:tcPr>
            <w:tcW w:w="9246" w:type="dxa"/>
          </w:tcPr>
          <w:p w14:paraId="41969CCF" w14:textId="77777777" w:rsidR="0067166C" w:rsidRPr="006C6BAF" w:rsidRDefault="0067166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3870962" wp14:editId="4E7FE4C5">
                  <wp:extent cx="5729605" cy="2665095"/>
                  <wp:effectExtent l="0" t="0" r="0" b="0"/>
                  <wp:docPr id="1039193885" name="Picture 10391938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605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166C" w:rsidRPr="006C6BAF" w14:paraId="524DEE9F" w14:textId="77777777" w:rsidTr="00A77C10">
        <w:trPr>
          <w:trHeight w:val="365"/>
        </w:trPr>
        <w:tc>
          <w:tcPr>
            <w:tcW w:w="9246" w:type="dxa"/>
          </w:tcPr>
          <w:p w14:paraId="13AF9759" w14:textId="04B16733" w:rsidR="0067166C" w:rsidRPr="006C6BAF" w:rsidRDefault="00441777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8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Ketoisoleucine Peak No (8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20AFB809" w14:textId="77777777" w:rsidR="00D3263A" w:rsidRPr="006C6BAF" w:rsidRDefault="00D3263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8D20090" w14:textId="77777777" w:rsidR="00D3263A" w:rsidRPr="006C6BAF" w:rsidRDefault="00D3263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26" w:type="dxa"/>
        <w:tblInd w:w="-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6"/>
      </w:tblGrid>
      <w:tr w:rsidR="00AF0AE6" w:rsidRPr="006C6BAF" w14:paraId="169F2D4B" w14:textId="77777777" w:rsidTr="00A77C10">
        <w:trPr>
          <w:trHeight w:val="3169"/>
        </w:trPr>
        <w:tc>
          <w:tcPr>
            <w:tcW w:w="9226" w:type="dxa"/>
          </w:tcPr>
          <w:p w14:paraId="73CCE5F7" w14:textId="77777777" w:rsidR="00AF0AE6" w:rsidRPr="006C6BAF" w:rsidRDefault="00AF0AE6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6EAE16BD" wp14:editId="27AB3704">
                  <wp:extent cx="5721350" cy="2665095"/>
                  <wp:effectExtent l="0" t="0" r="0" b="0"/>
                  <wp:docPr id="1039193869" name="Picture 1039193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 wp14:anchorId="6E6A4CB9" wp14:editId="5043E752">
                      <wp:simplePos x="0" y="0"/>
                      <wp:positionH relativeFrom="column">
                        <wp:posOffset>3402965</wp:posOffset>
                      </wp:positionH>
                      <wp:positionV relativeFrom="paragraph">
                        <wp:posOffset>215719</wp:posOffset>
                      </wp:positionV>
                      <wp:extent cx="1946366" cy="1240971"/>
                      <wp:effectExtent l="0" t="0" r="0" b="0"/>
                      <wp:wrapNone/>
                      <wp:docPr id="1039193868" name="Text Box 10391938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46366" cy="12409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9085D2" w14:textId="77777777" w:rsidR="00AF0AE6" w:rsidRDefault="00EF3734" w:rsidP="00AF0AE6">
                                  <w:r>
                                    <w:rPr>
                                      <w:noProof/>
                                    </w:rPr>
                                    <w:object w:dxaOrig="2307" w:dyaOrig="1306" w14:anchorId="4F287154">
                                      <v:shape id="_x0000_i1140" type="#_x0000_t75" style="width:136.5pt;height:79.5pt">
                                        <v:imagedata r:id="rId499" o:title=""/>
                                      </v:shape>
                                      <o:OLEObject Type="Embed" ProgID="ChemDraw.Document.6.0" ShapeID="_x0000_i1140" DrawAspect="Content" ObjectID="_1782299671" r:id="rId50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E6A4CB9" id="Text Box 1039193868" o:spid="_x0000_s1108" type="#_x0000_t202" style="position:absolute;margin-left:267.95pt;margin-top:17pt;width:153.25pt;height:97.7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" fillcolor="white [3201]" stroked="f" strokeweight=".5pt">
                      <v:textbox>
                        <w:txbxContent>
                          <w:p w14:paraId="5D9085D2" w14:textId="77777777" w:rsidR="00AF0AE6" w:rsidRDefault="00EF3734" w:rsidP="00AF0AE6">
                            <w:r>
                              <w:rPr>
                                <w:noProof/>
                              </w:rPr>
                              <w:object w:dxaOrig="2430" w:dyaOrig="1380" w14:anchorId="4F287154">
                                <v:shape id="_x0000_i1140" type="#_x0000_t75" style="width:136.2pt;height:79.2pt">
                                  <v:imagedata r:id="rId501" o:title=""/>
                                </v:shape>
                                <o:OLEObject Type="Embed" ProgID="ChemDraw.Document.6.0" ShapeID="_x0000_i1140" DrawAspect="Content" ObjectID="_1770381815" r:id="rId50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F0AE6" w:rsidRPr="006C6BAF" w14:paraId="5C2F3E8C" w14:textId="77777777" w:rsidTr="00A77C10">
        <w:trPr>
          <w:trHeight w:val="3169"/>
        </w:trPr>
        <w:tc>
          <w:tcPr>
            <w:tcW w:w="9226" w:type="dxa"/>
          </w:tcPr>
          <w:p w14:paraId="739953C2" w14:textId="77777777" w:rsidR="00AF0AE6" w:rsidRPr="006C6BAF" w:rsidRDefault="00AF0AE6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08E35E4" wp14:editId="4AB6600B">
                  <wp:extent cx="5721350" cy="2665095"/>
                  <wp:effectExtent l="0" t="0" r="0" b="0"/>
                  <wp:docPr id="1039193870" name="Picture 1039193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0AE6" w:rsidRPr="006C6BAF" w14:paraId="10F3A92E" w14:textId="77777777" w:rsidTr="00A77C10">
        <w:trPr>
          <w:trHeight w:val="305"/>
        </w:trPr>
        <w:tc>
          <w:tcPr>
            <w:tcW w:w="9226" w:type="dxa"/>
          </w:tcPr>
          <w:p w14:paraId="03312F63" w14:textId="794B7E38" w:rsidR="00AF0AE6" w:rsidRPr="006C6BAF" w:rsidRDefault="00441777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8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3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L-5-Oxoproline    Peak No (8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3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  <w:r w:rsidR="00AF0AE6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  </w:t>
            </w:r>
          </w:p>
        </w:tc>
      </w:tr>
    </w:tbl>
    <w:p w14:paraId="7EFDE342" w14:textId="5745DEF7" w:rsidR="00F56CA1" w:rsidRPr="006C6BAF" w:rsidRDefault="00F56CA1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2E87934E" w14:textId="77777777" w:rsidR="00F56CA1" w:rsidRPr="006C6BAF" w:rsidRDefault="00F56CA1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p w14:paraId="2753B8ED" w14:textId="7D55B35E" w:rsidR="00D12835" w:rsidRPr="006C6BAF" w:rsidRDefault="00D12835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W w:w="9246" w:type="dxa"/>
        <w:tblInd w:w="-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D12835" w:rsidRPr="006C6BAF" w14:paraId="470D3913" w14:textId="77777777" w:rsidTr="00A77C10">
        <w:trPr>
          <w:trHeight w:val="2536"/>
        </w:trPr>
        <w:tc>
          <w:tcPr>
            <w:tcW w:w="9246" w:type="dxa"/>
          </w:tcPr>
          <w:p w14:paraId="4027845A" w14:textId="77777777" w:rsidR="00D12835" w:rsidRPr="006C6BAF" w:rsidRDefault="00D1283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471ACC8" wp14:editId="47FE7B61">
                  <wp:extent cx="5730240" cy="2667000"/>
                  <wp:effectExtent l="0" t="0" r="3810" b="0"/>
                  <wp:docPr id="1039193875" name="Picture 10391938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24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 wp14:anchorId="08D0027F" wp14:editId="2E70C6DE">
                      <wp:simplePos x="0" y="0"/>
                      <wp:positionH relativeFrom="column">
                        <wp:posOffset>3387725</wp:posOffset>
                      </wp:positionH>
                      <wp:positionV relativeFrom="paragraph">
                        <wp:posOffset>191770</wp:posOffset>
                      </wp:positionV>
                      <wp:extent cx="1905000" cy="1005840"/>
                      <wp:effectExtent l="0" t="0" r="0" b="3810"/>
                      <wp:wrapNone/>
                      <wp:docPr id="1039193874" name="Text Box 10391938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05000" cy="10058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6A56A3" w14:textId="77777777" w:rsidR="00D12835" w:rsidRDefault="00EF3734" w:rsidP="00D12835">
                                  <w:r>
                                    <w:rPr>
                                      <w:noProof/>
                                    </w:rPr>
                                    <w:object w:dxaOrig="3972" w:dyaOrig="1653" w14:anchorId="530379F4">
                                      <v:shape id="_x0000_i1142" type="#_x0000_t75" style="width:136.5pt;height:57.75pt">
                                        <v:imagedata r:id="rId505" o:title=""/>
                                      </v:shape>
                                      <o:OLEObject Type="Embed" ProgID="ChemDraw.Document.6.0" ShapeID="_x0000_i1142" DrawAspect="Content" ObjectID="_1782299672" r:id="rId50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D0027F" id="Text Box 1039193874" o:spid="_x0000_s1109" type="#_x0000_t202" style="position:absolute;margin-left:266.75pt;margin-top:15.1pt;width:150pt;height:79.2pt;z-index:2516874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" fillcolor="white [3201]" stroked="f" strokeweight=".5pt">
                      <v:textbox>
                        <w:txbxContent>
                          <w:p w14:paraId="476A56A3" w14:textId="77777777" w:rsidR="00D12835" w:rsidRDefault="00EF3734" w:rsidP="00D12835">
                            <w:r>
                              <w:rPr>
                                <w:noProof/>
                              </w:rPr>
                              <w:object w:dxaOrig="4185" w:dyaOrig="1740" w14:anchorId="530379F4">
                                <v:shape id="_x0000_i1142" type="#_x0000_t75" style="width:136.2pt;height:57.6pt">
                                  <v:imagedata r:id="rId507" o:title=""/>
                                </v:shape>
                                <o:OLEObject Type="Embed" ProgID="ChemDraw.Document.6.0" ShapeID="_x0000_i1142" DrawAspect="Content" ObjectID="_1770381816" r:id="rId50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D12835" w:rsidRPr="006C6BAF" w14:paraId="5A6BD6EA" w14:textId="77777777" w:rsidTr="00A77C10">
        <w:trPr>
          <w:trHeight w:val="2536"/>
        </w:trPr>
        <w:tc>
          <w:tcPr>
            <w:tcW w:w="9246" w:type="dxa"/>
          </w:tcPr>
          <w:p w14:paraId="61537993" w14:textId="77777777" w:rsidR="00D12835" w:rsidRPr="006C6BAF" w:rsidRDefault="00D12835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6417952" wp14:editId="38D80BD1">
                  <wp:extent cx="5730240" cy="2667000"/>
                  <wp:effectExtent l="0" t="0" r="0" b="0"/>
                  <wp:docPr id="1039193876" name="Picture 1039193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24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2835" w:rsidRPr="006C6BAF" w14:paraId="60674291" w14:textId="77777777" w:rsidTr="00A77C10">
        <w:trPr>
          <w:trHeight w:val="209"/>
        </w:trPr>
        <w:tc>
          <w:tcPr>
            <w:tcW w:w="9246" w:type="dxa"/>
          </w:tcPr>
          <w:p w14:paraId="7620B907" w14:textId="192D8D0F" w:rsidR="00D12835" w:rsidRPr="006C6BAF" w:rsidRDefault="00DD68E9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8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4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Galactitol Peak No (8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4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6F6E3C1D" w14:textId="06859EE4" w:rsidR="00FD4856" w:rsidRPr="006C6BAF" w:rsidRDefault="00FD4856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6760677" w14:textId="334F9B53" w:rsidR="00983646" w:rsidRPr="006C6BAF" w:rsidRDefault="00983646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846" w:type="dxa"/>
        <w:tblInd w:w="-7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46"/>
      </w:tblGrid>
      <w:tr w:rsidR="00983646" w:rsidRPr="006C6BAF" w14:paraId="33E4BD85" w14:textId="77777777" w:rsidTr="00A77C10">
        <w:trPr>
          <w:trHeight w:val="2359"/>
        </w:trPr>
        <w:tc>
          <w:tcPr>
            <w:tcW w:w="9846" w:type="dxa"/>
          </w:tcPr>
          <w:p w14:paraId="4C45FC16" w14:textId="77777777" w:rsidR="00983646" w:rsidRPr="006C6BAF" w:rsidRDefault="00983646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 wp14:anchorId="6CC3C899" wp14:editId="458F6EC6">
                      <wp:simplePos x="0" y="0"/>
                      <wp:positionH relativeFrom="column">
                        <wp:posOffset>3880606</wp:posOffset>
                      </wp:positionH>
                      <wp:positionV relativeFrom="paragraph">
                        <wp:posOffset>176530</wp:posOffset>
                      </wp:positionV>
                      <wp:extent cx="1629294" cy="1562735"/>
                      <wp:effectExtent l="0" t="0" r="0" b="0"/>
                      <wp:wrapNone/>
                      <wp:docPr id="1039193880" name="Text Box 10391938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29294" cy="15627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2211CB1" w14:textId="77777777" w:rsidR="00983646" w:rsidRDefault="00EF3734" w:rsidP="00983646">
                                  <w:r>
                                    <w:rPr>
                                      <w:noProof/>
                                    </w:rPr>
                                    <w:object w:dxaOrig="2487" w:dyaOrig="2504" w14:anchorId="0D4A9ACB">
                                      <v:shape id="_x0000_i1144" type="#_x0000_t75" style="width:115.5pt;height:115.5pt">
                                        <v:imagedata r:id="rId510" o:title=""/>
                                      </v:shape>
                                      <o:OLEObject Type="Embed" ProgID="ChemDraw.Document.6.0" ShapeID="_x0000_i1144" DrawAspect="Content" ObjectID="_1782299673" r:id="rId511"/>
                                    </w:object>
                                  </w:r>
                                  <w:r w:rsidR="00983646"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C3C899" id="Text Box 1039193880" o:spid="_x0000_s1110" type="#_x0000_t202" style="position:absolute;margin-left:305.55pt;margin-top:13.9pt;width:128.3pt;height:123.05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" fillcolor="white [3201]" stroked="f" strokeweight=".5pt">
                      <v:textbox>
                        <w:txbxContent>
                          <w:p w14:paraId="02211CB1" w14:textId="77777777" w:rsidR="00983646" w:rsidRDefault="00EF3734" w:rsidP="00983646">
                            <w:r>
                              <w:rPr>
                                <w:noProof/>
                              </w:rPr>
                              <w:object w:dxaOrig="2625" w:dyaOrig="2640" w14:anchorId="0D4A9ACB">
                                <v:shape id="_x0000_i1144" type="#_x0000_t75" style="width:115.8pt;height:115.8pt">
                                  <v:imagedata r:id="rId512" o:title=""/>
                                </v:shape>
                                <o:OLEObject Type="Embed" ProgID="ChemDraw.Document.6.0" ShapeID="_x0000_i1144" DrawAspect="Content" ObjectID="_1770381817" r:id="rId513"/>
                              </w:object>
                            </w:r>
                            <w:r w:rsidR="00983646"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3A0DEF4" wp14:editId="7D963BB6">
                  <wp:extent cx="5719445" cy="2660015"/>
                  <wp:effectExtent l="0" t="0" r="0" b="0"/>
                  <wp:docPr id="1039193881" name="Picture 10391938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9445" cy="266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3646" w:rsidRPr="006C6BAF" w14:paraId="7581F50D" w14:textId="77777777" w:rsidTr="00A77C10">
        <w:trPr>
          <w:trHeight w:val="2359"/>
        </w:trPr>
        <w:tc>
          <w:tcPr>
            <w:tcW w:w="9846" w:type="dxa"/>
          </w:tcPr>
          <w:p w14:paraId="694775E0" w14:textId="77777777" w:rsidR="00983646" w:rsidRPr="006C6BAF" w:rsidRDefault="00983646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077DA5BD" wp14:editId="7A4BF76F">
                  <wp:extent cx="6115050" cy="2660015"/>
                  <wp:effectExtent l="0" t="0" r="0" b="0"/>
                  <wp:docPr id="1039193882" name="Picture 10391938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5050" cy="266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3646" w:rsidRPr="006C6BAF" w14:paraId="28B96E28" w14:textId="77777777" w:rsidTr="00A77C10">
        <w:trPr>
          <w:trHeight w:val="260"/>
        </w:trPr>
        <w:tc>
          <w:tcPr>
            <w:tcW w:w="9846" w:type="dxa"/>
          </w:tcPr>
          <w:p w14:paraId="15A2FC65" w14:textId="3FB79CA9" w:rsidR="00983646" w:rsidRPr="006C6BAF" w:rsidRDefault="009C3562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8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5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D-(+)-Galactose Peak No (8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5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)   </w:t>
            </w:r>
          </w:p>
        </w:tc>
      </w:tr>
    </w:tbl>
    <w:p w14:paraId="7C96DADA" w14:textId="43DEC859" w:rsidR="008263BE" w:rsidRPr="006C6BAF" w:rsidRDefault="008263BE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10DB782" w14:textId="77777777" w:rsidR="00CC2E0C" w:rsidRPr="006C6BAF" w:rsidRDefault="00CC2E0C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61" w:type="dxa"/>
        <w:tblInd w:w="-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61"/>
      </w:tblGrid>
      <w:tr w:rsidR="00CC2E0C" w:rsidRPr="006C6BAF" w14:paraId="3DCD1B77" w14:textId="77777777" w:rsidTr="00A77C10">
        <w:trPr>
          <w:trHeight w:val="526"/>
        </w:trPr>
        <w:tc>
          <w:tcPr>
            <w:tcW w:w="9261" w:type="dxa"/>
          </w:tcPr>
          <w:p w14:paraId="388ABEF9" w14:textId="08008BF1" w:rsidR="00CC2E0C" w:rsidRPr="006C6BAF" w:rsidRDefault="00CC2E0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 wp14:anchorId="461E0F86" wp14:editId="6589C783">
                      <wp:simplePos x="0" y="0"/>
                      <wp:positionH relativeFrom="column">
                        <wp:posOffset>3037204</wp:posOffset>
                      </wp:positionH>
                      <wp:positionV relativeFrom="paragraph">
                        <wp:posOffset>93404</wp:posOffset>
                      </wp:positionV>
                      <wp:extent cx="2676987" cy="2011276"/>
                      <wp:effectExtent l="0" t="0" r="9525" b="8255"/>
                      <wp:wrapNone/>
                      <wp:docPr id="1039193889" name="Text Box 10391938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6987" cy="201127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9E348B" w14:textId="77777777" w:rsidR="00CC2E0C" w:rsidRDefault="00EF3734" w:rsidP="00CC2E0C">
                                  <w:r>
                                    <w:rPr>
                                      <w:noProof/>
                                    </w:rPr>
                                    <w:object w:dxaOrig="3942" w:dyaOrig="4022" w14:anchorId="18F03E99">
                                      <v:shape id="_x0000_i1146" type="#_x0000_t75" style="width:158.25pt;height:122.25pt">
                                        <v:imagedata r:id="rId516" o:title=""/>
                                      </v:shape>
                                      <o:OLEObject Type="Embed" ProgID="ChemDraw.Document.6.0" ShapeID="_x0000_i1146" DrawAspect="Content" ObjectID="_1782299674" r:id="rId51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1E0F86" id="Text Box 1039193889" o:spid="_x0000_s1111" type="#_x0000_t202" style="position:absolute;margin-left:239.15pt;margin-top:7.35pt;width:210.8pt;height:158.35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" fillcolor="white [3201]" stroked="f" strokeweight=".5pt">
                      <v:textbox>
                        <w:txbxContent>
                          <w:p w14:paraId="539E348B" w14:textId="77777777" w:rsidR="00CC2E0C" w:rsidRDefault="00EF3734" w:rsidP="00CC2E0C">
                            <w:r>
                              <w:rPr>
                                <w:noProof/>
                              </w:rPr>
                              <w:object w:dxaOrig="4155" w:dyaOrig="4245" w14:anchorId="18F03E99">
                                <v:shape id="_x0000_i1146" type="#_x0000_t75" style="width:158.4pt;height:122.4pt">
                                  <v:imagedata r:id="rId518" o:title=""/>
                                </v:shape>
                                <o:OLEObject Type="Embed" ProgID="ChemDraw.Document.6.0" ShapeID="_x0000_i1146" DrawAspect="Content" ObjectID="_1770381818" r:id="rId51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6124A"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CFA56CB" wp14:editId="4A06F562">
                  <wp:extent cx="5269865" cy="2447290"/>
                  <wp:effectExtent l="0" t="0" r="0" b="0"/>
                  <wp:docPr id="145300393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9865" cy="2447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2E0C" w:rsidRPr="006C6BAF" w14:paraId="1CD496F2" w14:textId="77777777" w:rsidTr="00A77C10">
        <w:trPr>
          <w:trHeight w:val="526"/>
        </w:trPr>
        <w:tc>
          <w:tcPr>
            <w:tcW w:w="9261" w:type="dxa"/>
          </w:tcPr>
          <w:p w14:paraId="00A3893D" w14:textId="77777777" w:rsidR="00CC2E0C" w:rsidRPr="006C6BAF" w:rsidRDefault="00CC2E0C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F3AF3A9" wp14:editId="33A26254">
                  <wp:extent cx="5719445" cy="2660015"/>
                  <wp:effectExtent l="0" t="0" r="0" b="0"/>
                  <wp:docPr id="1039193891" name="Picture 10391938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9445" cy="266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2E0C" w:rsidRPr="006C6BAF" w14:paraId="401D7BAA" w14:textId="77777777" w:rsidTr="00A77C10">
        <w:trPr>
          <w:trHeight w:val="237"/>
        </w:trPr>
        <w:tc>
          <w:tcPr>
            <w:tcW w:w="9261" w:type="dxa"/>
          </w:tcPr>
          <w:p w14:paraId="22AF74B8" w14:textId="4BCA34AE" w:rsidR="00CC2E0C" w:rsidRPr="006C6BAF" w:rsidRDefault="009C3562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86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Sucrose 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86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)   </w:t>
            </w:r>
          </w:p>
        </w:tc>
      </w:tr>
    </w:tbl>
    <w:p w14:paraId="576FC9F3" w14:textId="0F73F1DA" w:rsidR="00AE384B" w:rsidRPr="006C6BAF" w:rsidRDefault="00AE384B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E11F064" w14:textId="77777777" w:rsidR="00AE384B" w:rsidRPr="006C6BAF" w:rsidRDefault="00AE384B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711" w:type="dxa"/>
        <w:tblInd w:w="-7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11"/>
      </w:tblGrid>
      <w:tr w:rsidR="00AE384B" w:rsidRPr="006C6BAF" w14:paraId="1C643A8D" w14:textId="77777777" w:rsidTr="00A77C10">
        <w:trPr>
          <w:trHeight w:val="2960"/>
        </w:trPr>
        <w:tc>
          <w:tcPr>
            <w:tcW w:w="9711" w:type="dxa"/>
          </w:tcPr>
          <w:p w14:paraId="2E235442" w14:textId="77777777" w:rsidR="00AE384B" w:rsidRPr="006C6BAF" w:rsidRDefault="00AE384B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4D10593" wp14:editId="01CF8DAE">
                  <wp:extent cx="5721350" cy="2665095"/>
                  <wp:effectExtent l="0" t="0" r="0" b="0"/>
                  <wp:docPr id="1039193893" name="Picture 10391938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93568" behindDoc="0" locked="0" layoutInCell="1" allowOverlap="1" wp14:anchorId="127B054F" wp14:editId="71B7D0D7">
                      <wp:simplePos x="0" y="0"/>
                      <wp:positionH relativeFrom="column">
                        <wp:posOffset>3755662</wp:posOffset>
                      </wp:positionH>
                      <wp:positionV relativeFrom="paragraph">
                        <wp:posOffset>72027</wp:posOffset>
                      </wp:positionV>
                      <wp:extent cx="2116183" cy="1619794"/>
                      <wp:effectExtent l="0" t="0" r="0" b="0"/>
                      <wp:wrapNone/>
                      <wp:docPr id="1039193892" name="Text Box 10391938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16183" cy="161979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8CA21B" w14:textId="77777777" w:rsidR="00AE384B" w:rsidRDefault="00EF3734" w:rsidP="00AE384B">
                                  <w:r>
                                    <w:rPr>
                                      <w:noProof/>
                                    </w:rPr>
                                    <w:object w:dxaOrig="3058" w:dyaOrig="3077" w14:anchorId="41400F02">
                                      <v:shape id="_x0000_i1148" type="#_x0000_t75" style="width:115.5pt;height:115.5pt">
                                        <v:imagedata r:id="rId523" o:title=""/>
                                      </v:shape>
                                      <o:OLEObject Type="Embed" ProgID="ChemDraw.Document.6.0" ShapeID="_x0000_i1148" DrawAspect="Content" ObjectID="_1782299675" r:id="rId52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7B054F" id="Text Box 1039193892" o:spid="_x0000_s1112" type="#_x0000_t202" style="position:absolute;margin-left:295.7pt;margin-top:5.65pt;width:166.65pt;height:127.55pt;z-index:251693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" fillcolor="white [3201]" stroked="f" strokeweight=".5pt">
                      <v:textbox>
                        <w:txbxContent>
                          <w:p w14:paraId="518CA21B" w14:textId="77777777" w:rsidR="00AE384B" w:rsidRDefault="00EF3734" w:rsidP="00AE384B">
                            <w:r>
                              <w:rPr>
                                <w:noProof/>
                              </w:rPr>
                              <w:object w:dxaOrig="3225" w:dyaOrig="3240" w14:anchorId="41400F02">
                                <v:shape id="_x0000_i1148" type="#_x0000_t75" style="width:115.2pt;height:115.8pt">
                                  <v:imagedata r:id="rId525" o:title=""/>
                                </v:shape>
                                <o:OLEObject Type="Embed" ProgID="ChemDraw.Document.6.0" ShapeID="_x0000_i1148" DrawAspect="Content" ObjectID="_1770381819" r:id="rId52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E384B" w:rsidRPr="006C6BAF" w14:paraId="0C646795" w14:textId="77777777" w:rsidTr="00A77C10">
        <w:trPr>
          <w:trHeight w:val="2556"/>
        </w:trPr>
        <w:tc>
          <w:tcPr>
            <w:tcW w:w="9711" w:type="dxa"/>
          </w:tcPr>
          <w:p w14:paraId="4C26ED24" w14:textId="77777777" w:rsidR="00AE384B" w:rsidRPr="006C6BAF" w:rsidRDefault="00AE384B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A1D5ADE" wp14:editId="4333B18B">
                  <wp:extent cx="6019800" cy="2665095"/>
                  <wp:effectExtent l="0" t="0" r="0" b="0"/>
                  <wp:docPr id="1039193894" name="Picture 10391938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980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384B" w:rsidRPr="006C6BAF" w14:paraId="5C578688" w14:textId="77777777" w:rsidTr="00A77C10">
        <w:trPr>
          <w:trHeight w:val="530"/>
        </w:trPr>
        <w:tc>
          <w:tcPr>
            <w:tcW w:w="9711" w:type="dxa"/>
          </w:tcPr>
          <w:p w14:paraId="02E66905" w14:textId="3FF3B2F9" w:rsidR="00AE384B" w:rsidRPr="006C6BAF" w:rsidRDefault="009C3562" w:rsidP="00A65FD6">
            <w:pPr>
              <w:pStyle w:val="ListParagraph"/>
              <w:numPr>
                <w:ilvl w:val="0"/>
                <w:numId w:val="9"/>
              </w:numPr>
              <w:spacing w:after="160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87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α-L-(-)-Fucose 1-phosphate bis(cyclohexylammonium) salt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87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)   </w:t>
            </w:r>
          </w:p>
        </w:tc>
      </w:tr>
    </w:tbl>
    <w:p w14:paraId="076C1FFE" w14:textId="67583650" w:rsidR="002447DF" w:rsidRPr="006C6BAF" w:rsidRDefault="002447D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CE301C1" w14:textId="77777777" w:rsidR="002447DF" w:rsidRPr="006C6BAF" w:rsidRDefault="002447D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page" w:horzAnchor="margin" w:tblpXSpec="center" w:tblpY="1733"/>
        <w:tblW w:w="92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6"/>
      </w:tblGrid>
      <w:tr w:rsidR="009C3562" w:rsidRPr="006C6BAF" w14:paraId="7CAACAF2" w14:textId="77777777" w:rsidTr="00A77C10">
        <w:trPr>
          <w:trHeight w:val="3371"/>
        </w:trPr>
        <w:tc>
          <w:tcPr>
            <w:tcW w:w="9226" w:type="dxa"/>
          </w:tcPr>
          <w:p w14:paraId="4E06F9D2" w14:textId="77777777" w:rsidR="009C3562" w:rsidRPr="006C6BAF" w:rsidRDefault="009C356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5ACC2EFC" wp14:editId="663369DD">
                  <wp:extent cx="5721350" cy="2665095"/>
                  <wp:effectExtent l="0" t="0" r="0" b="0"/>
                  <wp:docPr id="1039193899" name="Picture 10391938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6752" behindDoc="0" locked="0" layoutInCell="1" allowOverlap="1" wp14:anchorId="5D7127D6" wp14:editId="591233CD">
                      <wp:simplePos x="0" y="0"/>
                      <wp:positionH relativeFrom="column">
                        <wp:posOffset>3089456</wp:posOffset>
                      </wp:positionH>
                      <wp:positionV relativeFrom="paragraph">
                        <wp:posOffset>215719</wp:posOffset>
                      </wp:positionV>
                      <wp:extent cx="2272938" cy="1841862"/>
                      <wp:effectExtent l="0" t="0" r="0" b="6350"/>
                      <wp:wrapNone/>
                      <wp:docPr id="1039193898" name="Text Box 10391938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72938" cy="184186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CDDF94" w14:textId="77777777" w:rsidR="009C3562" w:rsidRDefault="00EF3734" w:rsidP="009C3562">
                                  <w:r>
                                    <w:rPr>
                                      <w:noProof/>
                                    </w:rPr>
                                    <w:object w:dxaOrig="4287" w:dyaOrig="3567" w14:anchorId="73B97BC3">
                                      <v:shape id="_x0000_i1150" type="#_x0000_t75" style="width:165.75pt;height:136.5pt">
                                        <v:imagedata r:id="rId529" o:title=""/>
                                      </v:shape>
                                      <o:OLEObject Type="Embed" ProgID="ChemDraw.Document.6.0" ShapeID="_x0000_i1150" DrawAspect="Content" ObjectID="_1782299676" r:id="rId53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7127D6" id="Text Box 1039193898" o:spid="_x0000_s1113" type="#_x0000_t202" style="position:absolute;margin-left:243.25pt;margin-top:17pt;width:178.95pt;height:145.05pt;z-index:251786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" fillcolor="white [3201]" stroked="f" strokeweight=".5pt">
                      <v:textbox>
                        <w:txbxContent>
                          <w:p w14:paraId="2DCDDF94" w14:textId="77777777" w:rsidR="009C3562" w:rsidRDefault="00EF3734" w:rsidP="009C3562">
                            <w:r>
                              <w:rPr>
                                <w:noProof/>
                              </w:rPr>
                              <w:object w:dxaOrig="4515" w:dyaOrig="3765" w14:anchorId="73B97BC3">
                                <v:shape id="_x0000_i1150" type="#_x0000_t75" style="width:165.6pt;height:136.2pt">
                                  <v:imagedata r:id="rId531" o:title=""/>
                                </v:shape>
                                <o:OLEObject Type="Embed" ProgID="ChemDraw.Document.6.0" ShapeID="_x0000_i1150" DrawAspect="Content" ObjectID="_1770381820" r:id="rId53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C3562" w:rsidRPr="006C6BAF" w14:paraId="7B945B48" w14:textId="77777777" w:rsidTr="00A77C10">
        <w:trPr>
          <w:trHeight w:val="3624"/>
        </w:trPr>
        <w:tc>
          <w:tcPr>
            <w:tcW w:w="9226" w:type="dxa"/>
          </w:tcPr>
          <w:p w14:paraId="3F38A811" w14:textId="77777777" w:rsidR="009C3562" w:rsidRPr="006C6BAF" w:rsidRDefault="009C356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A5A315E" wp14:editId="61249A38">
                  <wp:extent cx="5721350" cy="2665095"/>
                  <wp:effectExtent l="0" t="0" r="0" b="0"/>
                  <wp:docPr id="1039193900" name="Picture 1039193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562" w:rsidRPr="006C6BAF" w14:paraId="6AD07959" w14:textId="77777777" w:rsidTr="00A77C10">
        <w:trPr>
          <w:trHeight w:val="260"/>
        </w:trPr>
        <w:tc>
          <w:tcPr>
            <w:tcW w:w="9226" w:type="dxa"/>
          </w:tcPr>
          <w:p w14:paraId="057EC176" w14:textId="3FAD6AB0" w:rsidR="009C3562" w:rsidRPr="006C6BAF" w:rsidRDefault="009C3562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88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2-Propenyl glucosinolate 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88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65E976E0" w14:textId="33215FCB" w:rsidR="008A568F" w:rsidRPr="006C6BAF" w:rsidRDefault="008A568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2264C417" w14:textId="77777777" w:rsidR="008A568F" w:rsidRPr="006C6BAF" w:rsidRDefault="008A568F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p w14:paraId="2910F794" w14:textId="04887CC6" w:rsidR="000C75E3" w:rsidRPr="006C6BAF" w:rsidRDefault="000C75E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W w:w="9226" w:type="dxa"/>
        <w:tblInd w:w="-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6"/>
      </w:tblGrid>
      <w:tr w:rsidR="000C75E3" w:rsidRPr="006C6BAF" w14:paraId="61142E2D" w14:textId="77777777" w:rsidTr="00A77C10">
        <w:trPr>
          <w:trHeight w:val="2603"/>
        </w:trPr>
        <w:tc>
          <w:tcPr>
            <w:tcW w:w="9226" w:type="dxa"/>
          </w:tcPr>
          <w:p w14:paraId="34133CE7" w14:textId="77777777" w:rsidR="000C75E3" w:rsidRPr="006C6BAF" w:rsidRDefault="000C75E3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BB1E28C" wp14:editId="724D19B4">
                  <wp:extent cx="5721350" cy="2665095"/>
                  <wp:effectExtent l="0" t="0" r="0" b="0"/>
                  <wp:docPr id="1039193905" name="Picture 10391939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97664" behindDoc="0" locked="0" layoutInCell="1" allowOverlap="1" wp14:anchorId="12E0108B" wp14:editId="448EEAAF">
                      <wp:simplePos x="0" y="0"/>
                      <wp:positionH relativeFrom="column">
                        <wp:posOffset>3363776</wp:posOffset>
                      </wp:positionH>
                      <wp:positionV relativeFrom="paragraph">
                        <wp:posOffset>267970</wp:posOffset>
                      </wp:positionV>
                      <wp:extent cx="2155281" cy="966470"/>
                      <wp:effectExtent l="0" t="0" r="0" b="5080"/>
                      <wp:wrapNone/>
                      <wp:docPr id="1039193904" name="Text Box 10391939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55281" cy="9664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819B6B" w14:textId="77777777" w:rsidR="000C75E3" w:rsidRDefault="00EF3734" w:rsidP="000C75E3">
                                  <w:r>
                                    <w:rPr>
                                      <w:noProof/>
                                    </w:rPr>
                                    <w:object w:dxaOrig="4632" w:dyaOrig="1652" w14:anchorId="1BC80557">
                                      <v:shape id="_x0000_i1152" type="#_x0000_t75" style="width:158.25pt;height:57.75pt">
                                        <v:imagedata r:id="rId535" o:title=""/>
                                      </v:shape>
                                      <o:OLEObject Type="Embed" ProgID="ChemDraw.Document.6.0" ShapeID="_x0000_i1152" DrawAspect="Content" ObjectID="_1782299677" r:id="rId53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E0108B" id="Text Box 1039193904" o:spid="_x0000_s1114" type="#_x0000_t202" style="position:absolute;margin-left:264.85pt;margin-top:21.1pt;width:169.7pt;height:76.1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" fillcolor="white [3201]" stroked="f" strokeweight=".5pt">
                      <v:textbox>
                        <w:txbxContent>
                          <w:p w14:paraId="63819B6B" w14:textId="77777777" w:rsidR="000C75E3" w:rsidRDefault="00EF3734" w:rsidP="000C75E3">
                            <w:r>
                              <w:rPr>
                                <w:noProof/>
                              </w:rPr>
                              <w:object w:dxaOrig="4875" w:dyaOrig="1740" w14:anchorId="1BC80557">
                                <v:shape id="_x0000_i1152" type="#_x0000_t75" style="width:158.4pt;height:57.6pt">
                                  <v:imagedata r:id="rId537" o:title=""/>
                                </v:shape>
                                <o:OLEObject Type="Embed" ProgID="ChemDraw.Document.6.0" ShapeID="_x0000_i1152" DrawAspect="Content" ObjectID="_1770381821" r:id="rId53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C75E3" w:rsidRPr="006C6BAF" w14:paraId="4D4AD9AF" w14:textId="77777777" w:rsidTr="00A77C10">
        <w:trPr>
          <w:trHeight w:val="2799"/>
        </w:trPr>
        <w:tc>
          <w:tcPr>
            <w:tcW w:w="9226" w:type="dxa"/>
          </w:tcPr>
          <w:p w14:paraId="5E3C6065" w14:textId="77777777" w:rsidR="000C75E3" w:rsidRPr="006C6BAF" w:rsidRDefault="000C75E3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117DB3F" wp14:editId="2B42D3BC">
                  <wp:extent cx="5721350" cy="2665095"/>
                  <wp:effectExtent l="0" t="0" r="0" b="0"/>
                  <wp:docPr id="1039193906" name="Picture 10391939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75E3" w:rsidRPr="006C6BAF" w14:paraId="1D7063D0" w14:textId="77777777" w:rsidTr="00A77C10">
        <w:trPr>
          <w:trHeight w:val="215"/>
        </w:trPr>
        <w:tc>
          <w:tcPr>
            <w:tcW w:w="9226" w:type="dxa"/>
          </w:tcPr>
          <w:p w14:paraId="4B8DE3FE" w14:textId="483E0B38" w:rsidR="000C75E3" w:rsidRPr="006C6BAF" w:rsidRDefault="009C3562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89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Sorbitol 6-phosphate 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89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57A66DA9" w14:textId="007E1739" w:rsidR="001000CE" w:rsidRPr="006C6BAF" w:rsidRDefault="001000CE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C3B19EA" w14:textId="77777777" w:rsidR="00DD68E9" w:rsidRPr="006C6BAF" w:rsidRDefault="00DD68E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66D1036" w14:textId="77777777" w:rsidR="00DD68E9" w:rsidRPr="006C6BAF" w:rsidRDefault="00DD68E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text" w:horzAnchor="page" w:tblpXSpec="center" w:tblpY="20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DD68E9" w:rsidRPr="006C6BAF" w14:paraId="32F9D43D" w14:textId="77777777" w:rsidTr="00A77C10">
        <w:trPr>
          <w:trHeight w:val="3489"/>
        </w:trPr>
        <w:tc>
          <w:tcPr>
            <w:tcW w:w="8296" w:type="dxa"/>
            <w:shd w:val="clear" w:color="auto" w:fill="FFFFFF" w:themeFill="background1"/>
          </w:tcPr>
          <w:p w14:paraId="49A3FBA5" w14:textId="77777777" w:rsidR="00DD68E9" w:rsidRPr="006C6BAF" w:rsidRDefault="00DD68E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84704" behindDoc="0" locked="0" layoutInCell="1" allowOverlap="1" wp14:anchorId="0AA30D5D" wp14:editId="2C4471C4">
                      <wp:simplePos x="0" y="0"/>
                      <wp:positionH relativeFrom="column">
                        <wp:posOffset>3338196</wp:posOffset>
                      </wp:positionH>
                      <wp:positionV relativeFrom="paragraph">
                        <wp:posOffset>274955</wp:posOffset>
                      </wp:positionV>
                      <wp:extent cx="1676400" cy="1152525"/>
                      <wp:effectExtent l="0" t="0" r="0" b="3175"/>
                      <wp:wrapNone/>
                      <wp:docPr id="2133158148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6400" cy="1152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8E80F6A" w14:textId="77777777" w:rsidR="00DD68E9" w:rsidRDefault="00EF3734" w:rsidP="00DD68E9">
                                  <w:r>
                                    <w:rPr>
                                      <w:noProof/>
                                    </w:rPr>
                                    <w:object w:dxaOrig="3860" w:dyaOrig="1652" w14:anchorId="510D5E50">
                                      <v:shape id="_x0000_i1154" type="#_x0000_t75" style="width:115.5pt;height:50.25pt">
                                        <v:imagedata r:id="rId540" o:title=""/>
                                      </v:shape>
                                      <o:OLEObject Type="Embed" ProgID="ChemDraw.Document.6.0" ShapeID="_x0000_i1154" DrawAspect="Content" ObjectID="_1782299678" r:id="rId54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AA30D5D" id="Text Box 6" o:spid="_x0000_s1115" type="#_x0000_t202" style="position:absolute;margin-left:262.85pt;margin-top:21.65pt;width:132pt;height:90.75pt;z-index:251784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" fillcolor="white [3201]" stroked="f" strokeweight=".5pt">
                      <v:textbox style="mso-fit-shape-to-text:t">
                        <w:txbxContent>
                          <w:p w14:paraId="08E80F6A" w14:textId="77777777" w:rsidR="00DD68E9" w:rsidRDefault="00EF3734" w:rsidP="00DD68E9">
                            <w:r>
                              <w:rPr>
                                <w:noProof/>
                              </w:rPr>
                              <w:object w:dxaOrig="4065" w:dyaOrig="1740" w14:anchorId="510D5E50">
                                <v:shape id="_x0000_i1154" type="#_x0000_t75" style="width:115.2pt;height:50.4pt">
                                  <v:imagedata r:id="rId542" o:title=""/>
                                </v:shape>
                                <o:OLEObject Type="Embed" ProgID="ChemDraw.Document.6.0" ShapeID="_x0000_i1154" DrawAspect="Content" ObjectID="_1770381822" r:id="rId54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shd w:val="clear" w:color="auto" w:fill="FFFFFF" w:themeFill="background1"/>
              </w:rPr>
              <w:drawing>
                <wp:inline distT="0" distB="0" distL="0" distR="0" wp14:anchorId="58CD42E5" wp14:editId="558C2B19">
                  <wp:extent cx="5267325" cy="2447925"/>
                  <wp:effectExtent l="0" t="0" r="9525" b="9525"/>
                  <wp:docPr id="93747551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7325" cy="2447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68E9" w:rsidRPr="006C6BAF" w14:paraId="5A0A846E" w14:textId="77777777" w:rsidTr="00A77C10">
        <w:trPr>
          <w:trHeight w:val="3505"/>
        </w:trPr>
        <w:tc>
          <w:tcPr>
            <w:tcW w:w="8296" w:type="dxa"/>
            <w:shd w:val="clear" w:color="auto" w:fill="FFFFFF" w:themeFill="background1"/>
          </w:tcPr>
          <w:p w14:paraId="35500632" w14:textId="77777777" w:rsidR="00DD68E9" w:rsidRPr="006C6BAF" w:rsidRDefault="00DD68E9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7D5E4B19" wp14:editId="2574094D">
                  <wp:extent cx="5267325" cy="2447925"/>
                  <wp:effectExtent l="0" t="0" r="0" b="9525"/>
                  <wp:docPr id="178439054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7325" cy="2447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68E9" w:rsidRPr="006C6BAF" w14:paraId="40FED0F5" w14:textId="77777777" w:rsidTr="00A77C10">
        <w:trPr>
          <w:trHeight w:val="281"/>
        </w:trPr>
        <w:tc>
          <w:tcPr>
            <w:tcW w:w="8296" w:type="dxa"/>
            <w:shd w:val="clear" w:color="auto" w:fill="FFFFFF" w:themeFill="background1"/>
          </w:tcPr>
          <w:p w14:paraId="608748C0" w14:textId="53EC3038" w:rsidR="00DD68E9" w:rsidRPr="006C6BAF" w:rsidRDefault="00954F26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9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0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Gluconic acid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9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0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0AA73D12" w14:textId="77777777" w:rsidR="00DD68E9" w:rsidRPr="006C6BAF" w:rsidRDefault="00DD68E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3CA9F7A" w14:textId="77777777" w:rsidR="00DD68E9" w:rsidRPr="006C6BAF" w:rsidRDefault="00DD68E9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562" w:type="dxa"/>
        <w:tblInd w:w="-6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62"/>
      </w:tblGrid>
      <w:tr w:rsidR="00DD68E9" w:rsidRPr="006C6BAF" w14:paraId="5EA731A6" w14:textId="77777777" w:rsidTr="00A77C10">
        <w:trPr>
          <w:trHeight w:val="2894"/>
        </w:trPr>
        <w:tc>
          <w:tcPr>
            <w:tcW w:w="9562" w:type="dxa"/>
          </w:tcPr>
          <w:p w14:paraId="1AFC5DCD" w14:textId="5A45C548" w:rsidR="00DD68E9" w:rsidRPr="006C6BAF" w:rsidRDefault="00CE27E6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64192183" wp14:editId="6FAC28D5">
                  <wp:extent cx="5856388" cy="2447290"/>
                  <wp:effectExtent l="0" t="0" r="0" b="0"/>
                  <wp:docPr id="199815429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8751" cy="2448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D68E9"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2656" behindDoc="0" locked="0" layoutInCell="1" allowOverlap="1" wp14:anchorId="34CCC9B9" wp14:editId="54D2E79D">
                      <wp:simplePos x="0" y="0"/>
                      <wp:positionH relativeFrom="column">
                        <wp:posOffset>4075403</wp:posOffset>
                      </wp:positionH>
                      <wp:positionV relativeFrom="paragraph">
                        <wp:posOffset>100654</wp:posOffset>
                      </wp:positionV>
                      <wp:extent cx="1712068" cy="1692613"/>
                      <wp:effectExtent l="0" t="0" r="2540" b="3175"/>
                      <wp:wrapNone/>
                      <wp:docPr id="1039193925" name="Text Box 10391939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12068" cy="169261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1EF728" w14:textId="77777777" w:rsidR="00DD68E9" w:rsidRDefault="00EF3734" w:rsidP="00DD68E9">
                                  <w:r>
                                    <w:rPr>
                                      <w:noProof/>
                                    </w:rPr>
                                    <w:object w:dxaOrig="3983" w:dyaOrig="4230" w14:anchorId="238DA5D1">
                                      <v:shape id="_x0000_i1156" type="#_x0000_t75" style="width:122.25pt;height:129.75pt">
                                        <v:imagedata r:id="rId547" o:title=""/>
                                      </v:shape>
                                      <o:OLEObject Type="Embed" ProgID="ChemDraw.Document.6.0" ShapeID="_x0000_i1156" DrawAspect="Content" ObjectID="_1782299679" r:id="rId54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CCC9B9" id="Text Box 1039193925" o:spid="_x0000_s1116" type="#_x0000_t202" style="position:absolute;margin-left:320.9pt;margin-top:7.95pt;width:134.8pt;height:133.3pt;z-index:2517826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" fillcolor="white [3201]" stroked="f" strokeweight=".5pt">
                      <v:textbox>
                        <w:txbxContent>
                          <w:p w14:paraId="0C1EF728" w14:textId="77777777" w:rsidR="00DD68E9" w:rsidRDefault="00EF3734" w:rsidP="00DD68E9">
                            <w:r>
                              <w:rPr>
                                <w:noProof/>
                              </w:rPr>
                              <w:object w:dxaOrig="4185" w:dyaOrig="4455" w14:anchorId="238DA5D1">
                                <v:shape id="_x0000_i1156" type="#_x0000_t75" style="width:122.4pt;height:129.6pt">
                                  <v:imagedata r:id="rId549" o:title=""/>
                                </v:shape>
                                <o:OLEObject Type="Embed" ProgID="ChemDraw.Document.6.0" ShapeID="_x0000_i1156" DrawAspect="Content" ObjectID="_1770381823" r:id="rId55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DD68E9" w:rsidRPr="006C6BAF" w14:paraId="6567537A" w14:textId="77777777" w:rsidTr="00A77C10">
        <w:trPr>
          <w:trHeight w:val="3158"/>
        </w:trPr>
        <w:tc>
          <w:tcPr>
            <w:tcW w:w="9562" w:type="dxa"/>
          </w:tcPr>
          <w:p w14:paraId="4F28A5A4" w14:textId="77777777" w:rsidR="00DD68E9" w:rsidRPr="006C6BAF" w:rsidRDefault="00DD68E9" w:rsidP="00A65FD6">
            <w:pPr>
              <w:rPr>
                <w:rFonts w:asciiTheme="majorBidi" w:hAnsiTheme="majorBidi" w:cstheme="majorBidi"/>
                <w:noProof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B1D526A" wp14:editId="4531F00D">
                  <wp:extent cx="5926238" cy="2665095"/>
                  <wp:effectExtent l="0" t="0" r="0" b="0"/>
                  <wp:docPr id="1039193927" name="Picture 10391939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7029" cy="2665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68E9" w:rsidRPr="006C6BAF" w14:paraId="695F49D9" w14:textId="77777777" w:rsidTr="00A77C10">
        <w:trPr>
          <w:trHeight w:val="223"/>
        </w:trPr>
        <w:tc>
          <w:tcPr>
            <w:tcW w:w="9562" w:type="dxa"/>
          </w:tcPr>
          <w:p w14:paraId="47FA536D" w14:textId="30D7C518" w:rsidR="00DD68E9" w:rsidRPr="006C6BAF" w:rsidRDefault="00954F26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9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1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D-(+)-Trehalose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91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42666391" w14:textId="77777777" w:rsidR="00954F26" w:rsidRPr="006C6BAF" w:rsidRDefault="00954F26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1875D14" w14:textId="77777777" w:rsidR="00954F26" w:rsidRPr="006C6BAF" w:rsidRDefault="00954F26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27" w:type="dxa"/>
        <w:tblInd w:w="-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7"/>
      </w:tblGrid>
      <w:tr w:rsidR="00954F26" w:rsidRPr="006C6BAF" w14:paraId="68326A19" w14:textId="77777777" w:rsidTr="00A77C10">
        <w:trPr>
          <w:trHeight w:val="3203"/>
        </w:trPr>
        <w:tc>
          <w:tcPr>
            <w:tcW w:w="9227" w:type="dxa"/>
          </w:tcPr>
          <w:p w14:paraId="5B9E6FC3" w14:textId="77777777" w:rsidR="00954F26" w:rsidRPr="006C6BAF" w:rsidRDefault="00954F26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4905F18" wp14:editId="519CE4EC">
                  <wp:extent cx="5721985" cy="2660015"/>
                  <wp:effectExtent l="0" t="0" r="0" b="0"/>
                  <wp:docPr id="29851194" name="Picture 29851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985" cy="266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8800" behindDoc="0" locked="0" layoutInCell="1" allowOverlap="1" wp14:anchorId="0B071D56" wp14:editId="2AFD196D">
                      <wp:simplePos x="0" y="0"/>
                      <wp:positionH relativeFrom="column">
                        <wp:posOffset>4029190</wp:posOffset>
                      </wp:positionH>
                      <wp:positionV relativeFrom="paragraph">
                        <wp:posOffset>35215</wp:posOffset>
                      </wp:positionV>
                      <wp:extent cx="1482437" cy="1884218"/>
                      <wp:effectExtent l="0" t="0" r="3810" b="1905"/>
                      <wp:wrapNone/>
                      <wp:docPr id="1067689447" name="Text Box 10676894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2437" cy="18842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5B353B0" w14:textId="77777777" w:rsidR="00954F26" w:rsidRDefault="00EF3734" w:rsidP="00954F26">
                                  <w:r>
                                    <w:rPr>
                                      <w:noProof/>
                                    </w:rPr>
                                    <w:object w:dxaOrig="4472" w:dyaOrig="5897" w14:anchorId="7687E043">
                                      <v:shape id="_x0000_i1158" type="#_x0000_t75" style="width:100.5pt;height:137.25pt">
                                        <v:imagedata r:id="rId553" o:title=""/>
                                      </v:shape>
                                      <o:OLEObject Type="Embed" ProgID="ChemDraw.Document.6.0" ShapeID="_x0000_i1158" DrawAspect="Content" ObjectID="_1782299680" r:id="rId55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071D56" id="Text Box 1067689447" o:spid="_x0000_s1117" type="#_x0000_t202" style="position:absolute;margin-left:317.25pt;margin-top:2.75pt;width:116.75pt;height:148.35pt;z-index:251788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" fillcolor="white [3201]" stroked="f" strokeweight=".5pt">
                      <v:textbox>
                        <w:txbxContent>
                          <w:p w14:paraId="55B353B0" w14:textId="77777777" w:rsidR="00954F26" w:rsidRDefault="00EF3734" w:rsidP="00954F26">
                            <w:r>
                              <w:rPr>
                                <w:noProof/>
                              </w:rPr>
                              <w:object w:dxaOrig="4710" w:dyaOrig="6210" w14:anchorId="7687E043">
                                <v:shape id="_x0000_i1158" type="#_x0000_t75" style="width:100.8pt;height:137.4pt">
                                  <v:imagedata r:id="rId555" o:title=""/>
                                </v:shape>
                                <o:OLEObject Type="Embed" ProgID="ChemDraw.Document.6.0" ShapeID="_x0000_i1158" DrawAspect="Content" ObjectID="_1770381824" r:id="rId55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54F26" w:rsidRPr="006C6BAF" w14:paraId="0784400B" w14:textId="77777777" w:rsidTr="00A77C10">
        <w:trPr>
          <w:trHeight w:val="3203"/>
        </w:trPr>
        <w:tc>
          <w:tcPr>
            <w:tcW w:w="9227" w:type="dxa"/>
          </w:tcPr>
          <w:p w14:paraId="711D2E40" w14:textId="77777777" w:rsidR="00954F26" w:rsidRPr="006C6BAF" w:rsidRDefault="00954F26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4AC53261" wp14:editId="0A2A8D88">
                  <wp:extent cx="5721985" cy="2660015"/>
                  <wp:effectExtent l="0" t="0" r="0" b="0"/>
                  <wp:docPr id="1225002742" name="Picture 12250027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985" cy="266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4F26" w:rsidRPr="006C6BAF" w14:paraId="50854AB8" w14:textId="77777777" w:rsidTr="00A77C10">
        <w:trPr>
          <w:trHeight w:val="323"/>
        </w:trPr>
        <w:tc>
          <w:tcPr>
            <w:tcW w:w="9227" w:type="dxa"/>
          </w:tcPr>
          <w:p w14:paraId="5C33F686" w14:textId="0246F219" w:rsidR="00954F26" w:rsidRPr="006C6BAF" w:rsidRDefault="00954F26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9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i/>
                <w:iCs/>
                <w:color w:val="000000"/>
                <w:sz w:val="18"/>
                <w:szCs w:val="18"/>
              </w:rPr>
              <w:t>E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-3,4,5'-Trihydroxy-3'-glucopyranosylstilbene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9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004D83D5" w14:textId="6D069B79" w:rsidR="001000CE" w:rsidRPr="006C6BAF" w:rsidRDefault="001000CE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246" w:type="dxa"/>
        <w:tblInd w:w="-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1000CE" w:rsidRPr="006C6BAF" w14:paraId="2632D4AA" w14:textId="77777777" w:rsidTr="00A77C10">
        <w:trPr>
          <w:trHeight w:val="3140"/>
        </w:trPr>
        <w:tc>
          <w:tcPr>
            <w:tcW w:w="9246" w:type="dxa"/>
          </w:tcPr>
          <w:p w14:paraId="78D533D8" w14:textId="77777777" w:rsidR="001000CE" w:rsidRPr="006C6BAF" w:rsidRDefault="001000CE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F5F917A" wp14:editId="005CD2FC">
                  <wp:extent cx="5730240" cy="2667000"/>
                  <wp:effectExtent l="0" t="0" r="3810" b="0"/>
                  <wp:docPr id="1039193908" name="Picture 10391939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24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 wp14:anchorId="0416C2FA" wp14:editId="39CE150A">
                      <wp:simplePos x="0" y="0"/>
                      <wp:positionH relativeFrom="column">
                        <wp:posOffset>3342006</wp:posOffset>
                      </wp:positionH>
                      <wp:positionV relativeFrom="paragraph">
                        <wp:posOffset>313690</wp:posOffset>
                      </wp:positionV>
                      <wp:extent cx="1813560" cy="1554480"/>
                      <wp:effectExtent l="0" t="0" r="0" b="0"/>
                      <wp:wrapNone/>
                      <wp:docPr id="1039193907" name="Text Box 10391939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13560" cy="15544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D86AE70" w14:textId="77777777" w:rsidR="001000CE" w:rsidRDefault="00EF3734" w:rsidP="001000CE">
                                  <w:r>
                                    <w:rPr>
                                      <w:noProof/>
                                    </w:rPr>
                                    <w:object w:dxaOrig="5724" w:dyaOrig="4258" w14:anchorId="38C7369B">
                                      <v:shape id="_x0000_i1160" type="#_x0000_t75" style="width:129.75pt;height:100.5pt">
                                        <v:imagedata r:id="rId559" o:title=""/>
                                      </v:shape>
                                      <o:OLEObject Type="Embed" ProgID="ChemDraw.Document.6.0" ShapeID="_x0000_i1160" DrawAspect="Content" ObjectID="_1782299681" r:id="rId56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16C2FA" id="Text Box 1039193907" o:spid="_x0000_s1118" type="#_x0000_t202" style="position:absolute;margin-left:263.15pt;margin-top:24.7pt;width:142.8pt;height:122.4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" fillcolor="white [3201]" stroked="f" strokeweight=".5pt">
                      <v:textbox style="mso-fit-shape-to-text:t">
                        <w:txbxContent>
                          <w:p w14:paraId="4D86AE70" w14:textId="77777777" w:rsidR="001000CE" w:rsidRDefault="00EF3734" w:rsidP="001000CE">
                            <w:r>
                              <w:rPr>
                                <w:noProof/>
                              </w:rPr>
                              <w:object w:dxaOrig="6015" w:dyaOrig="4485" w14:anchorId="38C7369B">
                                <v:shape id="_x0000_i1160" type="#_x0000_t75" style="width:129.6pt;height:100.2pt">
                                  <v:imagedata r:id="rId561" o:title=""/>
                                </v:shape>
                                <o:OLEObject Type="Embed" ProgID="ChemDraw.Document.6.0" ShapeID="_x0000_i1160" DrawAspect="Content" ObjectID="_1770381825" r:id="rId56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000CE" w:rsidRPr="006C6BAF" w14:paraId="563EF7BD" w14:textId="77777777" w:rsidTr="00A77C10">
        <w:trPr>
          <w:trHeight w:val="705"/>
        </w:trPr>
        <w:tc>
          <w:tcPr>
            <w:tcW w:w="9246" w:type="dxa"/>
          </w:tcPr>
          <w:p w14:paraId="07154684" w14:textId="77777777" w:rsidR="001000CE" w:rsidRPr="006C6BAF" w:rsidRDefault="001000CE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CD4581E" wp14:editId="69453337">
                  <wp:extent cx="5730240" cy="2667000"/>
                  <wp:effectExtent l="0" t="0" r="0" b="0"/>
                  <wp:docPr id="1039193909" name="Picture 10391939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024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00CE" w:rsidRPr="006C6BAF" w14:paraId="152B0B5C" w14:textId="77777777" w:rsidTr="00A77C10">
        <w:trPr>
          <w:trHeight w:val="209"/>
        </w:trPr>
        <w:tc>
          <w:tcPr>
            <w:tcW w:w="9246" w:type="dxa"/>
          </w:tcPr>
          <w:p w14:paraId="48B2F9EE" w14:textId="1AB5FC7F" w:rsidR="001000CE" w:rsidRPr="006C6BAF" w:rsidRDefault="00954F26" w:rsidP="00A65FD6">
            <w:pPr>
              <w:pStyle w:val="ListParagraph"/>
              <w:numPr>
                <w:ilvl w:val="0"/>
                <w:numId w:val="9"/>
              </w:numPr>
              <w:spacing w:after="160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>Fig 9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3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Sodium deoxycholate 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93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0FC7D68A" w14:textId="0922B9CA" w:rsidR="00461CDB" w:rsidRPr="006C6BAF" w:rsidRDefault="00461CDB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43E37C1" w14:textId="77777777" w:rsidR="00461CDB" w:rsidRPr="006C6BAF" w:rsidRDefault="00461CDB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p w14:paraId="2C2EF281" w14:textId="0327729A" w:rsidR="00700362" w:rsidRPr="006C6BAF" w:rsidRDefault="00700362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W w:w="9726" w:type="dxa"/>
        <w:tblInd w:w="-7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6"/>
      </w:tblGrid>
      <w:tr w:rsidR="00700362" w:rsidRPr="006C6BAF" w14:paraId="12CF15D3" w14:textId="77777777" w:rsidTr="00A77C10">
        <w:trPr>
          <w:trHeight w:val="2556"/>
        </w:trPr>
        <w:tc>
          <w:tcPr>
            <w:tcW w:w="9726" w:type="dxa"/>
          </w:tcPr>
          <w:p w14:paraId="5D7CAB93" w14:textId="77777777" w:rsidR="00700362" w:rsidRPr="006C6BAF" w:rsidRDefault="0070036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265BFB76" wp14:editId="79C99AE0">
                  <wp:extent cx="5856388" cy="2665095"/>
                  <wp:effectExtent l="0" t="0" r="0" b="0"/>
                  <wp:docPr id="1039193914" name="Picture 10391939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9325" cy="2666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00736" behindDoc="0" locked="0" layoutInCell="1" allowOverlap="1" wp14:anchorId="44A0DE58" wp14:editId="43288DA6">
                      <wp:simplePos x="0" y="0"/>
                      <wp:positionH relativeFrom="column">
                        <wp:posOffset>3507469</wp:posOffset>
                      </wp:positionH>
                      <wp:positionV relativeFrom="paragraph">
                        <wp:posOffset>163467</wp:posOffset>
                      </wp:positionV>
                      <wp:extent cx="2506708" cy="1332412"/>
                      <wp:effectExtent l="0" t="0" r="8255" b="0"/>
                      <wp:wrapNone/>
                      <wp:docPr id="1039193913" name="Text Box 10391939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06708" cy="13324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2375236" w14:textId="77777777" w:rsidR="00700362" w:rsidRDefault="00EF3734" w:rsidP="00700362">
                                  <w:r>
                                    <w:rPr>
                                      <w:noProof/>
                                    </w:rPr>
                                    <w:object w:dxaOrig="4934" w:dyaOrig="982" w14:anchorId="3D55735C">
                                      <v:shape id="_x0000_i1162" type="#_x0000_t75" style="width:173.25pt;height:36pt">
                                        <v:imagedata r:id="rId565" o:title=""/>
                                      </v:shape>
                                      <o:OLEObject Type="Embed" ProgID="ChemDraw.Document.6.0" ShapeID="_x0000_i1162" DrawAspect="Content" ObjectID="_1782299682" r:id="rId56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4A0DE58" id="Text Box 1039193913" o:spid="_x0000_s1119" type="#_x0000_t202" style="position:absolute;margin-left:276.2pt;margin-top:12.85pt;width:197.4pt;height:104.9pt;z-index:251700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" fillcolor="white [3201]" stroked="f" strokeweight=".5pt">
                      <v:textbox style="mso-fit-shape-to-text:t">
                        <w:txbxContent>
                          <w:p w14:paraId="12375236" w14:textId="77777777" w:rsidR="00700362" w:rsidRDefault="00EF3734" w:rsidP="00700362">
                            <w:r>
                              <w:rPr>
                                <w:noProof/>
                              </w:rPr>
                              <w:object w:dxaOrig="5190" w:dyaOrig="1035" w14:anchorId="3D55735C">
                                <v:shape id="_x0000_i1162" type="#_x0000_t75" style="width:173.4pt;height:36pt">
                                  <v:imagedata r:id="rId567" o:title=""/>
                                </v:shape>
                                <o:OLEObject Type="Embed" ProgID="ChemDraw.Document.6.0" ShapeID="_x0000_i1162" DrawAspect="Content" ObjectID="_1770381826" r:id="rId56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00362" w:rsidRPr="006C6BAF" w14:paraId="6102A410" w14:textId="77777777" w:rsidTr="00A77C10">
        <w:trPr>
          <w:trHeight w:val="2556"/>
        </w:trPr>
        <w:tc>
          <w:tcPr>
            <w:tcW w:w="9726" w:type="dxa"/>
          </w:tcPr>
          <w:p w14:paraId="2D84F6F3" w14:textId="77777777" w:rsidR="00700362" w:rsidRPr="006C6BAF" w:rsidRDefault="00700362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BC64BDF" wp14:editId="2159600A">
                  <wp:extent cx="6038850" cy="2665095"/>
                  <wp:effectExtent l="0" t="0" r="0" b="0"/>
                  <wp:docPr id="1039193915" name="Picture 10391939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0362" w:rsidRPr="006C6BAF" w14:paraId="301EBD96" w14:textId="77777777" w:rsidTr="00A77C10">
        <w:trPr>
          <w:trHeight w:val="223"/>
        </w:trPr>
        <w:tc>
          <w:tcPr>
            <w:tcW w:w="9726" w:type="dxa"/>
          </w:tcPr>
          <w:p w14:paraId="3D5CE735" w14:textId="4F92D30D" w:rsidR="00700362" w:rsidRPr="006C6BAF" w:rsidRDefault="003D6E7E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94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18669D" w:rsidRPr="006C6BAF">
              <w:rPr>
                <w:rFonts w:asciiTheme="majorBidi" w:hAnsiTheme="majorBidi" w:cstheme="majorBidi"/>
                <w:sz w:val="18"/>
                <w:szCs w:val="18"/>
              </w:rPr>
              <w:t>1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-Myristoyl-2-hydroxy-sn-glycero-3-phosphate  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94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74B7A1C8" w14:textId="35DE452B" w:rsidR="00AA029D" w:rsidRPr="006C6BAF" w:rsidRDefault="00AA029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2B105292" w14:textId="77777777" w:rsidR="00AA029D" w:rsidRPr="006C6BAF" w:rsidRDefault="00AA029D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vertAnchor="text" w:horzAnchor="margin" w:tblpXSpec="center" w:tblpY="128"/>
        <w:tblW w:w="99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4B083" w:themeFill="accent2" w:themeFillTint="99"/>
        <w:tblLook w:val="04A0" w:firstRow="1" w:lastRow="0" w:firstColumn="1" w:lastColumn="0" w:noHBand="0" w:noVBand="1"/>
      </w:tblPr>
      <w:tblGrid>
        <w:gridCol w:w="9996"/>
      </w:tblGrid>
      <w:tr w:rsidR="0018669D" w:rsidRPr="006C6BAF" w14:paraId="788D074E" w14:textId="77777777" w:rsidTr="00A77C10">
        <w:trPr>
          <w:trHeight w:val="3292"/>
        </w:trPr>
        <w:tc>
          <w:tcPr>
            <w:tcW w:w="9996" w:type="dxa"/>
            <w:shd w:val="clear" w:color="auto" w:fill="FFFFFF" w:themeFill="background1"/>
          </w:tcPr>
          <w:p w14:paraId="4912FD52" w14:textId="77777777" w:rsidR="0018669D" w:rsidRPr="006C6BAF" w:rsidRDefault="0018669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90848" behindDoc="0" locked="0" layoutInCell="1" allowOverlap="1" wp14:anchorId="7294A3F9" wp14:editId="4B63803E">
                      <wp:simplePos x="0" y="0"/>
                      <wp:positionH relativeFrom="column">
                        <wp:posOffset>4868545</wp:posOffset>
                      </wp:positionH>
                      <wp:positionV relativeFrom="paragraph">
                        <wp:posOffset>331470</wp:posOffset>
                      </wp:positionV>
                      <wp:extent cx="476250" cy="1038225"/>
                      <wp:effectExtent l="0" t="0" r="0" b="9525"/>
                      <wp:wrapNone/>
                      <wp:docPr id="1039193919" name="Text Box 10391939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76250" cy="1038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0D5E731" w14:textId="77777777" w:rsidR="0018669D" w:rsidRDefault="00EF3734" w:rsidP="0018669D">
                                  <w:r>
                                    <w:rPr>
                                      <w:noProof/>
                                    </w:rPr>
                                    <w:object w:dxaOrig="812" w:dyaOrig="1964" w14:anchorId="6F40B7BE">
                                      <v:shape id="_x0000_i1164" type="#_x0000_t75" style="width:28.5pt;height:64.5pt">
                                        <v:imagedata r:id="rId570" o:title=""/>
                                      </v:shape>
                                      <o:OLEObject Type="Embed" ProgID="ChemDraw.Document.6.0" ShapeID="_x0000_i1164" DrawAspect="Content" ObjectID="_1782299683" r:id="rId57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94A3F9" id="Text Box 1039193919" o:spid="_x0000_s1120" type="#_x0000_t202" style="position:absolute;margin-left:383.35pt;margin-top:26.1pt;width:37.5pt;height:81.75pt;z-index:25179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" fillcolor="white [3201]" stroked="f" strokeweight=".5pt">
                      <v:textbox>
                        <w:txbxContent>
                          <w:p w14:paraId="20D5E731" w14:textId="77777777" w:rsidR="0018669D" w:rsidRDefault="00EF3734" w:rsidP="0018669D">
                            <w:r>
                              <w:rPr>
                                <w:noProof/>
                              </w:rPr>
                              <w:object w:dxaOrig="855" w:dyaOrig="2070" w14:anchorId="6F40B7BE">
                                <v:shape id="_x0000_i1164" type="#_x0000_t75" style="width:28.8pt;height:64.2pt">
                                  <v:imagedata r:id="rId572" o:title=""/>
                                </v:shape>
                                <o:OLEObject Type="Embed" ProgID="ChemDraw.Document.6.0" ShapeID="_x0000_i1164" DrawAspect="Content" ObjectID="_1770381827" r:id="rId57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shd w:val="clear" w:color="auto" w:fill="FFFFFF" w:themeFill="background1"/>
                <w:rtl/>
              </w:rPr>
              <w:drawing>
                <wp:inline distT="0" distB="0" distL="0" distR="0" wp14:anchorId="433B9CDF" wp14:editId="60FDE263">
                  <wp:extent cx="6057900" cy="2451735"/>
                  <wp:effectExtent l="0" t="0" r="0" b="5715"/>
                  <wp:docPr id="7944785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7900" cy="2451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669D" w:rsidRPr="006C6BAF" w14:paraId="1A7DF620" w14:textId="77777777" w:rsidTr="00A77C10">
        <w:trPr>
          <w:trHeight w:val="3292"/>
        </w:trPr>
        <w:tc>
          <w:tcPr>
            <w:tcW w:w="9996" w:type="dxa"/>
            <w:shd w:val="clear" w:color="auto" w:fill="FFFFFF" w:themeFill="background1"/>
          </w:tcPr>
          <w:p w14:paraId="555E3757" w14:textId="77777777" w:rsidR="0018669D" w:rsidRPr="006C6BAF" w:rsidRDefault="0018669D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06E2E5D5" wp14:editId="4997C524">
                  <wp:extent cx="6210300" cy="2451735"/>
                  <wp:effectExtent l="0" t="0" r="0" b="5715"/>
                  <wp:docPr id="118453180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300" cy="2451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669D" w:rsidRPr="006C6BAF" w14:paraId="5FDB13D4" w14:textId="77777777" w:rsidTr="00A77C10">
        <w:trPr>
          <w:trHeight w:val="223"/>
        </w:trPr>
        <w:tc>
          <w:tcPr>
            <w:tcW w:w="9996" w:type="dxa"/>
            <w:shd w:val="clear" w:color="auto" w:fill="FFFFFF" w:themeFill="background1"/>
          </w:tcPr>
          <w:p w14:paraId="6D57E437" w14:textId="61BE2A6A" w:rsidR="0018669D" w:rsidRPr="006C6BAF" w:rsidRDefault="0018669D" w:rsidP="00A65FD6">
            <w:pPr>
              <w:pStyle w:val="ListParagraph"/>
              <w:numPr>
                <w:ilvl w:val="0"/>
                <w:numId w:val="9"/>
              </w:numPr>
              <w:ind w:right="542"/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95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γ-Terpinene 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95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) </w:t>
            </w:r>
          </w:p>
        </w:tc>
      </w:tr>
    </w:tbl>
    <w:p w14:paraId="5C2295EB" w14:textId="32BBB25D" w:rsidR="0072598F" w:rsidRPr="006C6BAF" w:rsidRDefault="0072598F" w:rsidP="00A65FD6">
      <w:pPr>
        <w:shd w:val="clear" w:color="auto" w:fill="FFFFFF" w:themeFill="background1"/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D7E56A5" w14:textId="77777777" w:rsidR="00773493" w:rsidRPr="006C6BAF" w:rsidRDefault="007734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0CE3A16F" w14:textId="77777777" w:rsidR="00773493" w:rsidRPr="006C6BAF" w:rsidRDefault="007734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E241053" w14:textId="77777777" w:rsidR="00773493" w:rsidRPr="006C6BAF" w:rsidRDefault="007734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69EF49C5" w14:textId="77777777" w:rsidR="00773493" w:rsidRPr="006C6BAF" w:rsidRDefault="007734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18E0DE1" w14:textId="77777777" w:rsidR="00773493" w:rsidRPr="006C6BAF" w:rsidRDefault="007734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848D6EC" w14:textId="77777777" w:rsidR="00773493" w:rsidRPr="006C6BAF" w:rsidRDefault="007734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44F63A76" w14:textId="77777777" w:rsidR="00773493" w:rsidRPr="006C6BAF" w:rsidRDefault="007734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35DEEDD" w14:textId="77777777" w:rsidR="00773493" w:rsidRPr="006C6BAF" w:rsidRDefault="0077349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1FA72D9B" w14:textId="4DF49795" w:rsidR="00E15B21" w:rsidRPr="006C6BAF" w:rsidRDefault="00E15B21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36874008" w14:textId="77777777" w:rsidR="00E15B21" w:rsidRPr="006C6BAF" w:rsidRDefault="00E15B21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pPr w:leftFromText="180" w:rightFromText="180" w:horzAnchor="margin" w:tblpXSpec="center" w:tblpY="200"/>
        <w:tblW w:w="97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60"/>
      </w:tblGrid>
      <w:tr w:rsidR="00E15B21" w:rsidRPr="006C6BAF" w14:paraId="771E34F6" w14:textId="77777777" w:rsidTr="00A77C10">
        <w:trPr>
          <w:trHeight w:val="3601"/>
        </w:trPr>
        <w:tc>
          <w:tcPr>
            <w:tcW w:w="9760" w:type="dxa"/>
          </w:tcPr>
          <w:p w14:paraId="011E0122" w14:textId="77777777" w:rsidR="00E15B21" w:rsidRPr="006C6BAF" w:rsidRDefault="00E15B21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2AFA0757" wp14:editId="54F86CF2">
                  <wp:extent cx="5725160" cy="2660650"/>
                  <wp:effectExtent l="0" t="0" r="8890" b="0"/>
                  <wp:docPr id="1039193932" name="Picture 10391939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266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05856" behindDoc="0" locked="0" layoutInCell="1" allowOverlap="1" wp14:anchorId="59785FAC" wp14:editId="6828245B">
                      <wp:simplePos x="0" y="0"/>
                      <wp:positionH relativeFrom="column">
                        <wp:posOffset>4146018</wp:posOffset>
                      </wp:positionH>
                      <wp:positionV relativeFrom="paragraph">
                        <wp:posOffset>232547</wp:posOffset>
                      </wp:positionV>
                      <wp:extent cx="1252151" cy="1375719"/>
                      <wp:effectExtent l="0" t="0" r="635" b="0"/>
                      <wp:wrapNone/>
                      <wp:docPr id="1039193931" name="Text Box 10391939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52151" cy="137571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C40A22" w14:textId="77777777" w:rsidR="00E15B21" w:rsidRDefault="00EF3734" w:rsidP="00E15B21">
                                  <w:r>
                                    <w:rPr>
                                      <w:noProof/>
                                    </w:rPr>
                                    <w:object w:dxaOrig="1260" w:dyaOrig="3015" w14:anchorId="6DB78DB3">
                                      <v:shape id="_x0000_i1166" type="#_x0000_t75" style="width:50.25pt;height:115.5pt">
                                        <v:imagedata r:id="rId577" o:title=""/>
                                      </v:shape>
                                      <o:OLEObject Type="Embed" ProgID="ChemDraw.Document.6.0" ShapeID="_x0000_i1166" DrawAspect="Content" ObjectID="_1782299684" r:id="rId57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9785FAC" id="Text Box 1039193931" o:spid="_x0000_s1121" type="#_x0000_t202" style="position:absolute;margin-left:326.45pt;margin-top:18.3pt;width:98.6pt;height:108.3pt;z-index:2517058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" fillcolor="white [3201]" stroked="f" strokeweight=".5pt">
                      <v:textbox style="mso-fit-shape-to-text:t">
                        <w:txbxContent>
                          <w:p w14:paraId="35C40A22" w14:textId="77777777" w:rsidR="00E15B21" w:rsidRDefault="00EF3734" w:rsidP="00E15B21">
                            <w:r>
                              <w:rPr>
                                <w:noProof/>
                              </w:rPr>
                              <w:object w:dxaOrig="1335" w:dyaOrig="3180" w14:anchorId="6DB78DB3">
                                <v:shape id="_x0000_i1166" type="#_x0000_t75" style="width:50.4pt;height:115.2pt">
                                  <v:imagedata r:id="rId579" o:title=""/>
                                </v:shape>
                                <o:OLEObject Type="Embed" ProgID="ChemDraw.Document.6.0" ShapeID="_x0000_i1166" DrawAspect="Content" ObjectID="_1770381828" r:id="rId58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E15B21" w:rsidRPr="006C6BAF" w14:paraId="03622D28" w14:textId="77777777" w:rsidTr="00A77C10">
        <w:trPr>
          <w:trHeight w:val="3601"/>
        </w:trPr>
        <w:tc>
          <w:tcPr>
            <w:tcW w:w="9760" w:type="dxa"/>
          </w:tcPr>
          <w:p w14:paraId="5CE2C9BD" w14:textId="77777777" w:rsidR="00E15B21" w:rsidRPr="006C6BAF" w:rsidRDefault="00E15B21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3502FC6" wp14:editId="26458464">
                  <wp:extent cx="6000750" cy="2660650"/>
                  <wp:effectExtent l="0" t="0" r="0" b="0"/>
                  <wp:docPr id="1039193933" name="Picture 10391939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0" cy="266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5B21" w:rsidRPr="006C6BAF" w14:paraId="6F04ECB6" w14:textId="77777777" w:rsidTr="00A77C10">
        <w:trPr>
          <w:trHeight w:val="379"/>
        </w:trPr>
        <w:tc>
          <w:tcPr>
            <w:tcW w:w="9760" w:type="dxa"/>
          </w:tcPr>
          <w:p w14:paraId="686B14AC" w14:textId="5FFE4024" w:rsidR="00E15B21" w:rsidRPr="006C6BAF" w:rsidRDefault="0018669D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96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i/>
                <w:iCs/>
                <w:color w:val="000000"/>
                <w:sz w:val="18"/>
                <w:szCs w:val="18"/>
              </w:rPr>
              <w:t>p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-Nitrophenol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96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) </w:t>
            </w:r>
          </w:p>
        </w:tc>
      </w:tr>
    </w:tbl>
    <w:p w14:paraId="72AF8037" w14:textId="1017BE19" w:rsidR="00347D7A" w:rsidRPr="006C6BAF" w:rsidRDefault="00347D7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9E47615" w14:textId="77777777" w:rsidR="00347D7A" w:rsidRPr="006C6BAF" w:rsidRDefault="00347D7A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p w14:paraId="0B0D1628" w14:textId="5F73DFAE" w:rsidR="00920347" w:rsidRPr="006C6BAF" w:rsidRDefault="00920347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B591057" w14:textId="1B512F38" w:rsidR="00920347" w:rsidRPr="006C6BAF" w:rsidRDefault="00920347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tbl>
      <w:tblPr>
        <w:tblStyle w:val="TableGrid"/>
        <w:tblW w:w="9226" w:type="dxa"/>
        <w:tblInd w:w="-4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6"/>
      </w:tblGrid>
      <w:tr w:rsidR="00920347" w:rsidRPr="006C6BAF" w14:paraId="481A9024" w14:textId="77777777" w:rsidTr="00A77C10">
        <w:trPr>
          <w:trHeight w:val="3371"/>
        </w:trPr>
        <w:tc>
          <w:tcPr>
            <w:tcW w:w="9226" w:type="dxa"/>
          </w:tcPr>
          <w:p w14:paraId="16CCC126" w14:textId="77777777" w:rsidR="00920347" w:rsidRPr="006C6BAF" w:rsidRDefault="0092034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3C69CB5A" wp14:editId="41AB1DDA">
                  <wp:extent cx="5721350" cy="2665095"/>
                  <wp:effectExtent l="0" t="0" r="0" b="0"/>
                  <wp:docPr id="1039193938" name="Picture 1039193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07904" behindDoc="0" locked="0" layoutInCell="1" allowOverlap="1" wp14:anchorId="5CA50C16" wp14:editId="29850B43">
                      <wp:simplePos x="0" y="0"/>
                      <wp:positionH relativeFrom="column">
                        <wp:posOffset>3350714</wp:posOffset>
                      </wp:positionH>
                      <wp:positionV relativeFrom="paragraph">
                        <wp:posOffset>189593</wp:posOffset>
                      </wp:positionV>
                      <wp:extent cx="1959428" cy="1763486"/>
                      <wp:effectExtent l="0" t="0" r="3175" b="8255"/>
                      <wp:wrapNone/>
                      <wp:docPr id="1039193937" name="Text Box 10391939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59428" cy="176348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BBA31A5" w14:textId="77777777" w:rsidR="00920347" w:rsidRDefault="00EF3734" w:rsidP="00920347">
                                  <w:r>
                                    <w:rPr>
                                      <w:noProof/>
                                    </w:rPr>
                                    <w:object w:dxaOrig="5889" w:dyaOrig="5115" w14:anchorId="3A3D462E">
                                      <v:shape id="_x0000_i1168" type="#_x0000_t75" style="width:137.25pt;height:122.25pt">
                                        <v:imagedata r:id="rId583" o:title=""/>
                                      </v:shape>
                                      <o:OLEObject Type="Embed" ProgID="ChemDraw.Document.6.0" ShapeID="_x0000_i1168" DrawAspect="Content" ObjectID="_1782299685" r:id="rId58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A50C16" id="Text Box 1039193937" o:spid="_x0000_s1122" type="#_x0000_t202" style="position:absolute;margin-left:263.85pt;margin-top:14.95pt;width:154.3pt;height:138.85pt;z-index:2517079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" fillcolor="white [3201]" stroked="f" strokeweight=".5pt">
                      <v:textbox>
                        <w:txbxContent>
                          <w:p w14:paraId="5BBA31A5" w14:textId="77777777" w:rsidR="00920347" w:rsidRDefault="00EF3734" w:rsidP="00920347">
                            <w:r>
                              <w:rPr>
                                <w:noProof/>
                              </w:rPr>
                              <w:object w:dxaOrig="6195" w:dyaOrig="5400" w14:anchorId="3A3D462E">
                                <v:shape id="_x0000_i1168" type="#_x0000_t75" style="width:136.8pt;height:122.4pt">
                                  <v:imagedata r:id="rId585" o:title=""/>
                                </v:shape>
                                <o:OLEObject Type="Embed" ProgID="ChemDraw.Document.6.0" ShapeID="_x0000_i1168" DrawAspect="Content" ObjectID="_1770381829" r:id="rId58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20347" w:rsidRPr="006C6BAF" w14:paraId="516E852D" w14:textId="77777777" w:rsidTr="00A77C10">
        <w:trPr>
          <w:trHeight w:val="3624"/>
        </w:trPr>
        <w:tc>
          <w:tcPr>
            <w:tcW w:w="9226" w:type="dxa"/>
          </w:tcPr>
          <w:p w14:paraId="3E189DE7" w14:textId="77777777" w:rsidR="00920347" w:rsidRPr="006C6BAF" w:rsidRDefault="00920347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15975C8" wp14:editId="40086481">
                  <wp:extent cx="5721350" cy="2665095"/>
                  <wp:effectExtent l="0" t="0" r="0" b="0"/>
                  <wp:docPr id="1039193939" name="Picture 10391939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0347" w:rsidRPr="006C6BAF" w14:paraId="1F9F46BF" w14:textId="77777777" w:rsidTr="00A77C10">
        <w:trPr>
          <w:trHeight w:val="223"/>
        </w:trPr>
        <w:tc>
          <w:tcPr>
            <w:tcW w:w="9226" w:type="dxa"/>
          </w:tcPr>
          <w:p w14:paraId="17F7FC85" w14:textId="57E1B137" w:rsidR="00920347" w:rsidRPr="006C6BAF" w:rsidRDefault="0018669D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97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 xml:space="preserve">Nystose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97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) </w:t>
            </w:r>
          </w:p>
        </w:tc>
      </w:tr>
    </w:tbl>
    <w:p w14:paraId="6A1269DB" w14:textId="737B6499" w:rsidR="0033625B" w:rsidRPr="006C6BAF" w:rsidRDefault="0033625B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5FCF2443" w14:textId="77777777" w:rsidR="0033625B" w:rsidRPr="006C6BAF" w:rsidRDefault="0033625B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10791" w:type="dxa"/>
        <w:tblInd w:w="-12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791"/>
      </w:tblGrid>
      <w:tr w:rsidR="0033625B" w:rsidRPr="006C6BAF" w14:paraId="65EF02FC" w14:textId="77777777" w:rsidTr="00A77C10">
        <w:trPr>
          <w:trHeight w:val="3434"/>
        </w:trPr>
        <w:tc>
          <w:tcPr>
            <w:tcW w:w="10791" w:type="dxa"/>
          </w:tcPr>
          <w:p w14:paraId="1474F531" w14:textId="77777777" w:rsidR="0033625B" w:rsidRPr="006C6BAF" w:rsidRDefault="0033625B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08928" behindDoc="0" locked="0" layoutInCell="1" allowOverlap="1" wp14:anchorId="16680E6A" wp14:editId="700DCBA6">
                      <wp:simplePos x="0" y="0"/>
                      <wp:positionH relativeFrom="column">
                        <wp:posOffset>4210685</wp:posOffset>
                      </wp:positionH>
                      <wp:positionV relativeFrom="paragraph">
                        <wp:posOffset>161290</wp:posOffset>
                      </wp:positionV>
                      <wp:extent cx="1722120" cy="1447800"/>
                      <wp:effectExtent l="0" t="0" r="0" b="0"/>
                      <wp:wrapNone/>
                      <wp:docPr id="1039193940" name="Text Box 10391939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22120" cy="1447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6292F21" w14:textId="77777777" w:rsidR="0033625B" w:rsidRDefault="00EF3734" w:rsidP="0033625B">
                                  <w:r>
                                    <w:rPr>
                                      <w:noProof/>
                                    </w:rPr>
                                    <w:object w:dxaOrig="4577" w:dyaOrig="2455" w14:anchorId="7DAECE31">
                                      <v:shape id="_x0000_i1170" type="#_x0000_t75" style="width:129.75pt;height:79.5pt">
                                        <v:imagedata r:id="rId588" o:title=""/>
                                      </v:shape>
                                      <o:OLEObject Type="Embed" ProgID="ChemDraw.Document.6.0" ShapeID="_x0000_i1170" DrawAspect="Content" ObjectID="_1782299686" r:id="rId58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680E6A" id="Text Box 1039193940" o:spid="_x0000_s1123" type="#_x0000_t202" style="position:absolute;margin-left:331.55pt;margin-top:12.7pt;width:135.6pt;height:114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" fillcolor="white [3201]" stroked="f" strokeweight=".5pt">
                      <v:textbox>
                        <w:txbxContent>
                          <w:p w14:paraId="36292F21" w14:textId="77777777" w:rsidR="0033625B" w:rsidRDefault="00EF3734" w:rsidP="0033625B">
                            <w:r>
                              <w:rPr>
                                <w:noProof/>
                              </w:rPr>
                              <w:object w:dxaOrig="4815" w:dyaOrig="2595" w14:anchorId="7DAECE31">
                                <v:shape id="_x0000_i1170" type="#_x0000_t75" style="width:129.6pt;height:79.8pt">
                                  <v:imagedata r:id="rId590" o:title=""/>
                                </v:shape>
                                <o:OLEObject Type="Embed" ProgID="ChemDraw.Document.6.0" ShapeID="_x0000_i1170" DrawAspect="Content" ObjectID="_1770381830" r:id="rId59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084BFA9" wp14:editId="12A1084A">
                  <wp:extent cx="6786646" cy="2667000"/>
                  <wp:effectExtent l="0" t="0" r="0" b="0"/>
                  <wp:docPr id="1039193941" name="Picture 10391939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94388" cy="2670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625B" w:rsidRPr="006C6BAF" w14:paraId="7C73512D" w14:textId="77777777" w:rsidTr="00A77C10">
        <w:trPr>
          <w:trHeight w:val="3434"/>
        </w:trPr>
        <w:tc>
          <w:tcPr>
            <w:tcW w:w="10791" w:type="dxa"/>
          </w:tcPr>
          <w:p w14:paraId="1D526181" w14:textId="77777777" w:rsidR="0033625B" w:rsidRPr="006C6BAF" w:rsidRDefault="0033625B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169847C4" wp14:editId="48BB2368">
                  <wp:extent cx="6579476" cy="2667000"/>
                  <wp:effectExtent l="0" t="0" r="0" b="0"/>
                  <wp:docPr id="1039193942" name="Picture 10391939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82383" cy="2668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625B" w:rsidRPr="006C6BAF" w14:paraId="24E593E9" w14:textId="77777777" w:rsidTr="00A77C10">
        <w:trPr>
          <w:trHeight w:val="305"/>
        </w:trPr>
        <w:tc>
          <w:tcPr>
            <w:tcW w:w="10791" w:type="dxa"/>
          </w:tcPr>
          <w:p w14:paraId="6EFE17D7" w14:textId="062570A3" w:rsidR="0033625B" w:rsidRPr="006C6BAF" w:rsidRDefault="00FD33EB" w:rsidP="00A65FD6">
            <w:pPr>
              <w:pStyle w:val="ListParagraph"/>
              <w:numPr>
                <w:ilvl w:val="0"/>
                <w:numId w:val="9"/>
              </w:num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98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="00963970" w:rsidRPr="006C6BAF"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  <w:t>Gibberelin A3</w:t>
            </w:r>
            <w:r w:rsidR="00963970"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98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1846E993" w14:textId="3F4CBE60" w:rsidR="0033625B" w:rsidRPr="006C6BAF" w:rsidRDefault="0033625B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p w14:paraId="7E3040D6" w14:textId="77777777" w:rsidR="0033625B" w:rsidRPr="006C6BAF" w:rsidRDefault="0033625B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  <w:r w:rsidRPr="006C6BAF">
        <w:rPr>
          <w:rFonts w:asciiTheme="majorBidi" w:hAnsiTheme="majorBidi" w:cstheme="majorBidi"/>
          <w:sz w:val="18"/>
          <w:szCs w:val="18"/>
        </w:rPr>
        <w:br w:type="page"/>
      </w:r>
    </w:p>
    <w:tbl>
      <w:tblPr>
        <w:tblStyle w:val="TableGrid"/>
        <w:tblW w:w="9353" w:type="dxa"/>
        <w:tblInd w:w="-5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3"/>
      </w:tblGrid>
      <w:tr w:rsidR="0033625B" w:rsidRPr="006C6BAF" w14:paraId="3CA28FDC" w14:textId="77777777" w:rsidTr="00A77C10">
        <w:trPr>
          <w:trHeight w:val="2427"/>
        </w:trPr>
        <w:tc>
          <w:tcPr>
            <w:tcW w:w="9353" w:type="dxa"/>
          </w:tcPr>
          <w:p w14:paraId="2F99DC3B" w14:textId="77777777" w:rsidR="0033625B" w:rsidRPr="006C6BAF" w:rsidRDefault="0033625B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lastRenderedPageBreak/>
              <w:drawing>
                <wp:inline distT="0" distB="0" distL="0" distR="0" wp14:anchorId="777A2E8E" wp14:editId="2558E870">
                  <wp:extent cx="5721350" cy="2665095"/>
                  <wp:effectExtent l="0" t="0" r="0" b="0"/>
                  <wp:docPr id="1039193944" name="Picture 1039193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09952" behindDoc="0" locked="0" layoutInCell="1" allowOverlap="1" wp14:anchorId="5ED9C510" wp14:editId="5C4A95FD">
                      <wp:simplePos x="0" y="0"/>
                      <wp:positionH relativeFrom="column">
                        <wp:posOffset>3481342</wp:posOffset>
                      </wp:positionH>
                      <wp:positionV relativeFrom="paragraph">
                        <wp:posOffset>58964</wp:posOffset>
                      </wp:positionV>
                      <wp:extent cx="2272937" cy="1332412"/>
                      <wp:effectExtent l="0" t="0" r="0" b="1270"/>
                      <wp:wrapNone/>
                      <wp:docPr id="1039193943" name="Text Box 10391939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72937" cy="13324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65322ED" w14:textId="77777777" w:rsidR="0033625B" w:rsidRDefault="00EF3734" w:rsidP="0033625B">
                                  <w:r>
                                    <w:rPr>
                                      <w:noProof/>
                                    </w:rPr>
                                    <w:object w:dxaOrig="2640" w:dyaOrig="1825" w14:anchorId="59380CE2">
                                      <v:shape id="_x0000_i1172" type="#_x0000_t75" style="width:2in;height:100.5pt">
                                        <v:imagedata r:id="rId595" o:title=""/>
                                      </v:shape>
                                      <o:OLEObject Type="Embed" ProgID="ChemDraw.Document.6.0" ShapeID="_x0000_i1172" DrawAspect="Content" ObjectID="_1782299687" r:id="rId59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D9C510" id="Text Box 1039193943" o:spid="_x0000_s1124" type="#_x0000_t202" style="position:absolute;margin-left:274.1pt;margin-top:4.65pt;width:178.95pt;height:104.9pt;z-index:2517099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" fillcolor="white [3201]" stroked="f" strokeweight=".5pt">
                      <v:textbox>
                        <w:txbxContent>
                          <w:p w14:paraId="565322ED" w14:textId="77777777" w:rsidR="0033625B" w:rsidRDefault="00EF3734" w:rsidP="0033625B">
                            <w:r>
                              <w:rPr>
                                <w:noProof/>
                              </w:rPr>
                              <w:object w:dxaOrig="2775" w:dyaOrig="1935" w14:anchorId="59380CE2">
                                <v:shape id="_x0000_i1172" type="#_x0000_t75" style="width:2in;height:100.8pt">
                                  <v:imagedata r:id="rId597" o:title=""/>
                                </v:shape>
                                <o:OLEObject Type="Embed" ProgID="ChemDraw.Document.6.0" ShapeID="_x0000_i1172" DrawAspect="Content" ObjectID="_1770381831" r:id="rId59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3625B" w:rsidRPr="006C6BAF" w14:paraId="199CAC69" w14:textId="77777777" w:rsidTr="00A77C10">
        <w:trPr>
          <w:trHeight w:val="2427"/>
        </w:trPr>
        <w:tc>
          <w:tcPr>
            <w:tcW w:w="9353" w:type="dxa"/>
          </w:tcPr>
          <w:p w14:paraId="4375CF40" w14:textId="77777777" w:rsidR="0033625B" w:rsidRPr="006C6BAF" w:rsidRDefault="0033625B" w:rsidP="00A65FD6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noProof/>
                <w:sz w:val="18"/>
                <w:szCs w:val="18"/>
              </w:rPr>
              <w:drawing>
                <wp:inline distT="0" distB="0" distL="0" distR="0" wp14:anchorId="6D458A89" wp14:editId="1FE0A2DB">
                  <wp:extent cx="5721350" cy="2665095"/>
                  <wp:effectExtent l="0" t="0" r="0" b="0"/>
                  <wp:docPr id="1039193945" name="Picture 10391939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1350" cy="2665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625B" w:rsidRPr="00A65FD6" w14:paraId="47A747CC" w14:textId="77777777" w:rsidTr="00A77C10">
        <w:trPr>
          <w:trHeight w:val="187"/>
        </w:trPr>
        <w:tc>
          <w:tcPr>
            <w:tcW w:w="9353" w:type="dxa"/>
          </w:tcPr>
          <w:p w14:paraId="2A8EE9AC" w14:textId="16C56C2C" w:rsidR="0033625B" w:rsidRPr="006C6BAF" w:rsidRDefault="00485EAE" w:rsidP="00A65FD6">
            <w:pPr>
              <w:pStyle w:val="ListParagraph"/>
              <w:numPr>
                <w:ilvl w:val="0"/>
                <w:numId w:val="9"/>
              </w:numPr>
              <w:jc w:val="center"/>
              <w:rPr>
                <w:rFonts w:asciiTheme="majorBidi" w:hAnsiTheme="majorBidi" w:cstheme="majorBidi"/>
                <w:color w:val="000000"/>
                <w:sz w:val="18"/>
                <w:szCs w:val="18"/>
              </w:rPr>
            </w:pP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Fig </w:t>
            </w:r>
            <w:r w:rsidR="000D0185" w:rsidRPr="006C6BAF">
              <w:rPr>
                <w:rFonts w:asciiTheme="majorBidi" w:hAnsiTheme="majorBidi" w:cstheme="majorBidi"/>
                <w:sz w:val="18"/>
                <w:szCs w:val="18"/>
              </w:rPr>
              <w:t>99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S. XIC chromatogram and 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</w:rPr>
              <w:t>MS</w:t>
            </w:r>
            <w:r w:rsidR="000874D9" w:rsidRPr="006C6BAF">
              <w:rPr>
                <w:rFonts w:asciiTheme="majorBidi" w:hAnsiTheme="majorBidi" w:cstheme="majorBidi"/>
                <w:sz w:val="18"/>
                <w:szCs w:val="18"/>
                <w:vertAlign w:val="superscript"/>
              </w:rPr>
              <w:t>2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spectrum of </w:t>
            </w:r>
            <w:r w:rsidRPr="006C6BAF">
              <w:rPr>
                <w:rFonts w:asciiTheme="majorBidi" w:hAnsiTheme="majorBidi" w:cstheme="majorBidi"/>
                <w:color w:val="000000"/>
                <w:sz w:val="18"/>
                <w:szCs w:val="18"/>
              </w:rPr>
              <w:t>Etidronic acid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 xml:space="preserve"> Peak No (</w:t>
            </w:r>
            <w:r w:rsidR="00C80FAA" w:rsidRPr="006C6BAF">
              <w:rPr>
                <w:rFonts w:asciiTheme="majorBidi" w:hAnsiTheme="majorBidi" w:cstheme="majorBidi"/>
                <w:sz w:val="18"/>
                <w:szCs w:val="18"/>
              </w:rPr>
              <w:t>99</w:t>
            </w:r>
            <w:r w:rsidRPr="006C6BAF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</w:tr>
    </w:tbl>
    <w:p w14:paraId="2A9C0A88" w14:textId="77777777" w:rsidR="00A94F13" w:rsidRPr="00A65FD6" w:rsidRDefault="00A94F13" w:rsidP="00A65FD6">
      <w:pPr>
        <w:spacing w:line="240" w:lineRule="auto"/>
        <w:rPr>
          <w:rFonts w:asciiTheme="majorBidi" w:hAnsiTheme="majorBidi" w:cstheme="majorBidi"/>
          <w:sz w:val="18"/>
          <w:szCs w:val="18"/>
        </w:rPr>
      </w:pPr>
    </w:p>
    <w:sectPr w:rsidR="00A94F13" w:rsidRPr="00A65FD6" w:rsidSect="00510EED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aris SIL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Majalla UI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2A2AD8"/>
    <w:multiLevelType w:val="hybridMultilevel"/>
    <w:tmpl w:val="1926325E"/>
    <w:lvl w:ilvl="0" w:tplc="83D88FD2">
      <w:start w:val="1"/>
      <w:numFmt w:val="decimal"/>
      <w:lvlText w:val="%1."/>
      <w:lvlJc w:val="left"/>
      <w:pPr>
        <w:ind w:left="414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34" w:hanging="360"/>
      </w:pPr>
    </w:lvl>
    <w:lvl w:ilvl="2" w:tplc="0409001B" w:tentative="1">
      <w:start w:val="1"/>
      <w:numFmt w:val="lowerRoman"/>
      <w:lvlText w:val="%3."/>
      <w:lvlJc w:val="right"/>
      <w:pPr>
        <w:ind w:left="1854" w:hanging="180"/>
      </w:pPr>
    </w:lvl>
    <w:lvl w:ilvl="3" w:tplc="0409000F" w:tentative="1">
      <w:start w:val="1"/>
      <w:numFmt w:val="decimal"/>
      <w:lvlText w:val="%4."/>
      <w:lvlJc w:val="left"/>
      <w:pPr>
        <w:ind w:left="2574" w:hanging="360"/>
      </w:pPr>
    </w:lvl>
    <w:lvl w:ilvl="4" w:tplc="04090019" w:tentative="1">
      <w:start w:val="1"/>
      <w:numFmt w:val="lowerLetter"/>
      <w:lvlText w:val="%5."/>
      <w:lvlJc w:val="left"/>
      <w:pPr>
        <w:ind w:left="3294" w:hanging="360"/>
      </w:pPr>
    </w:lvl>
    <w:lvl w:ilvl="5" w:tplc="0409001B" w:tentative="1">
      <w:start w:val="1"/>
      <w:numFmt w:val="lowerRoman"/>
      <w:lvlText w:val="%6."/>
      <w:lvlJc w:val="right"/>
      <w:pPr>
        <w:ind w:left="4014" w:hanging="180"/>
      </w:pPr>
    </w:lvl>
    <w:lvl w:ilvl="6" w:tplc="0409000F" w:tentative="1">
      <w:start w:val="1"/>
      <w:numFmt w:val="decimal"/>
      <w:lvlText w:val="%7."/>
      <w:lvlJc w:val="left"/>
      <w:pPr>
        <w:ind w:left="4734" w:hanging="360"/>
      </w:pPr>
    </w:lvl>
    <w:lvl w:ilvl="7" w:tplc="04090019" w:tentative="1">
      <w:start w:val="1"/>
      <w:numFmt w:val="lowerLetter"/>
      <w:lvlText w:val="%8."/>
      <w:lvlJc w:val="left"/>
      <w:pPr>
        <w:ind w:left="5454" w:hanging="360"/>
      </w:pPr>
    </w:lvl>
    <w:lvl w:ilvl="8" w:tplc="0409001B" w:tentative="1">
      <w:start w:val="1"/>
      <w:numFmt w:val="lowerRoman"/>
      <w:lvlText w:val="%9."/>
      <w:lvlJc w:val="right"/>
      <w:pPr>
        <w:ind w:left="6174" w:hanging="180"/>
      </w:pPr>
    </w:lvl>
  </w:abstractNum>
  <w:abstractNum w:abstractNumId="1" w15:restartNumberingAfterBreak="0">
    <w:nsid w:val="03ED4196"/>
    <w:multiLevelType w:val="hybridMultilevel"/>
    <w:tmpl w:val="213C77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483CB7"/>
    <w:multiLevelType w:val="hybridMultilevel"/>
    <w:tmpl w:val="0CEE53FE"/>
    <w:lvl w:ilvl="0" w:tplc="FFFFFFFF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E906F6F"/>
    <w:multiLevelType w:val="hybridMultilevel"/>
    <w:tmpl w:val="AF26CB1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A46395"/>
    <w:multiLevelType w:val="hybridMultilevel"/>
    <w:tmpl w:val="AF26CB1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73AD6"/>
    <w:multiLevelType w:val="hybridMultilevel"/>
    <w:tmpl w:val="A964F0E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08C709E"/>
    <w:multiLevelType w:val="hybridMultilevel"/>
    <w:tmpl w:val="3564995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93316B"/>
    <w:multiLevelType w:val="multilevel"/>
    <w:tmpl w:val="3D72CF3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90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62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980" w:hanging="1440"/>
      </w:pPr>
      <w:rPr>
        <w:rFonts w:hint="default"/>
      </w:rPr>
    </w:lvl>
  </w:abstractNum>
  <w:abstractNum w:abstractNumId="8" w15:restartNumberingAfterBreak="0">
    <w:nsid w:val="152725AF"/>
    <w:multiLevelType w:val="hybridMultilevel"/>
    <w:tmpl w:val="AF26CB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244655"/>
    <w:multiLevelType w:val="hybridMultilevel"/>
    <w:tmpl w:val="E766ED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5B400D"/>
    <w:multiLevelType w:val="hybridMultilevel"/>
    <w:tmpl w:val="9744B8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24261C"/>
    <w:multiLevelType w:val="hybridMultilevel"/>
    <w:tmpl w:val="AF26CB1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B235E9"/>
    <w:multiLevelType w:val="hybridMultilevel"/>
    <w:tmpl w:val="0972DF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A842CA"/>
    <w:multiLevelType w:val="hybridMultilevel"/>
    <w:tmpl w:val="62E45A92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F643F3"/>
    <w:multiLevelType w:val="hybridMultilevel"/>
    <w:tmpl w:val="AF26CB1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A6215"/>
    <w:multiLevelType w:val="hybridMultilevel"/>
    <w:tmpl w:val="1E223D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3B0BE9"/>
    <w:multiLevelType w:val="hybridMultilevel"/>
    <w:tmpl w:val="AF26CB1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333D1D"/>
    <w:multiLevelType w:val="hybridMultilevel"/>
    <w:tmpl w:val="850ECD36"/>
    <w:lvl w:ilvl="0" w:tplc="FFFFFFFF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B5D7381"/>
    <w:multiLevelType w:val="hybridMultilevel"/>
    <w:tmpl w:val="AF26CB1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7957E5"/>
    <w:multiLevelType w:val="hybridMultilevel"/>
    <w:tmpl w:val="B4B058D2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476A76"/>
    <w:multiLevelType w:val="hybridMultilevel"/>
    <w:tmpl w:val="1C0A18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DC1901"/>
    <w:multiLevelType w:val="hybridMultilevel"/>
    <w:tmpl w:val="F7C00D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0E5920"/>
    <w:multiLevelType w:val="hybridMultilevel"/>
    <w:tmpl w:val="AF26CB1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6DC75BB"/>
    <w:multiLevelType w:val="hybridMultilevel"/>
    <w:tmpl w:val="BAEC8B2C"/>
    <w:lvl w:ilvl="0" w:tplc="FFFFFFFF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C7B1313"/>
    <w:multiLevelType w:val="hybridMultilevel"/>
    <w:tmpl w:val="012438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956231"/>
    <w:multiLevelType w:val="hybridMultilevel"/>
    <w:tmpl w:val="26F629F8"/>
    <w:lvl w:ilvl="0" w:tplc="17C6812E">
      <w:start w:val="1"/>
      <w:numFmt w:val="decimal"/>
      <w:lvlText w:val="%1)"/>
      <w:lvlJc w:val="left"/>
      <w:pPr>
        <w:ind w:left="5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6" w:hanging="360"/>
      </w:pPr>
    </w:lvl>
    <w:lvl w:ilvl="2" w:tplc="0409001B" w:tentative="1">
      <w:start w:val="1"/>
      <w:numFmt w:val="lowerRoman"/>
      <w:lvlText w:val="%3."/>
      <w:lvlJc w:val="right"/>
      <w:pPr>
        <w:ind w:left="1946" w:hanging="180"/>
      </w:pPr>
    </w:lvl>
    <w:lvl w:ilvl="3" w:tplc="0409000F" w:tentative="1">
      <w:start w:val="1"/>
      <w:numFmt w:val="decimal"/>
      <w:lvlText w:val="%4."/>
      <w:lvlJc w:val="left"/>
      <w:pPr>
        <w:ind w:left="2666" w:hanging="360"/>
      </w:pPr>
    </w:lvl>
    <w:lvl w:ilvl="4" w:tplc="04090019" w:tentative="1">
      <w:start w:val="1"/>
      <w:numFmt w:val="lowerLetter"/>
      <w:lvlText w:val="%5."/>
      <w:lvlJc w:val="left"/>
      <w:pPr>
        <w:ind w:left="3386" w:hanging="360"/>
      </w:pPr>
    </w:lvl>
    <w:lvl w:ilvl="5" w:tplc="0409001B" w:tentative="1">
      <w:start w:val="1"/>
      <w:numFmt w:val="lowerRoman"/>
      <w:lvlText w:val="%6."/>
      <w:lvlJc w:val="right"/>
      <w:pPr>
        <w:ind w:left="4106" w:hanging="180"/>
      </w:pPr>
    </w:lvl>
    <w:lvl w:ilvl="6" w:tplc="0409000F" w:tentative="1">
      <w:start w:val="1"/>
      <w:numFmt w:val="decimal"/>
      <w:lvlText w:val="%7."/>
      <w:lvlJc w:val="left"/>
      <w:pPr>
        <w:ind w:left="4826" w:hanging="360"/>
      </w:pPr>
    </w:lvl>
    <w:lvl w:ilvl="7" w:tplc="04090019" w:tentative="1">
      <w:start w:val="1"/>
      <w:numFmt w:val="lowerLetter"/>
      <w:lvlText w:val="%8."/>
      <w:lvlJc w:val="left"/>
      <w:pPr>
        <w:ind w:left="5546" w:hanging="360"/>
      </w:pPr>
    </w:lvl>
    <w:lvl w:ilvl="8" w:tplc="0409001B" w:tentative="1">
      <w:start w:val="1"/>
      <w:numFmt w:val="lowerRoman"/>
      <w:lvlText w:val="%9."/>
      <w:lvlJc w:val="right"/>
      <w:pPr>
        <w:ind w:left="6266" w:hanging="180"/>
      </w:pPr>
    </w:lvl>
  </w:abstractNum>
  <w:abstractNum w:abstractNumId="26" w15:restartNumberingAfterBreak="0">
    <w:nsid w:val="60D22A5D"/>
    <w:multiLevelType w:val="hybridMultilevel"/>
    <w:tmpl w:val="BA247A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A8541B"/>
    <w:multiLevelType w:val="hybridMultilevel"/>
    <w:tmpl w:val="F6863E00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635C15"/>
    <w:multiLevelType w:val="hybridMultilevel"/>
    <w:tmpl w:val="AF26CB1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BE5341"/>
    <w:multiLevelType w:val="hybridMultilevel"/>
    <w:tmpl w:val="BBFC6178"/>
    <w:lvl w:ilvl="0" w:tplc="040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CF39A8"/>
    <w:multiLevelType w:val="multilevel"/>
    <w:tmpl w:val="3D72CF3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90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62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980" w:hanging="1440"/>
      </w:pPr>
      <w:rPr>
        <w:rFonts w:hint="default"/>
      </w:rPr>
    </w:lvl>
  </w:abstractNum>
  <w:abstractNum w:abstractNumId="31" w15:restartNumberingAfterBreak="0">
    <w:nsid w:val="75E34819"/>
    <w:multiLevelType w:val="hybridMultilevel"/>
    <w:tmpl w:val="8DC2CF6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461587"/>
    <w:multiLevelType w:val="hybridMultilevel"/>
    <w:tmpl w:val="78B672A8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23305484">
    <w:abstractNumId w:val="7"/>
  </w:num>
  <w:num w:numId="2" w16cid:durableId="1286540502">
    <w:abstractNumId w:val="12"/>
  </w:num>
  <w:num w:numId="3" w16cid:durableId="1411194819">
    <w:abstractNumId w:val="30"/>
  </w:num>
  <w:num w:numId="4" w16cid:durableId="210382918">
    <w:abstractNumId w:val="0"/>
  </w:num>
  <w:num w:numId="5" w16cid:durableId="1029841189">
    <w:abstractNumId w:val="15"/>
  </w:num>
  <w:num w:numId="6" w16cid:durableId="944188284">
    <w:abstractNumId w:val="10"/>
  </w:num>
  <w:num w:numId="7" w16cid:durableId="1143499304">
    <w:abstractNumId w:val="25"/>
  </w:num>
  <w:num w:numId="8" w16cid:durableId="486361081">
    <w:abstractNumId w:val="29"/>
  </w:num>
  <w:num w:numId="9" w16cid:durableId="161238677">
    <w:abstractNumId w:val="20"/>
  </w:num>
  <w:num w:numId="10" w16cid:durableId="1275483848">
    <w:abstractNumId w:val="21"/>
  </w:num>
  <w:num w:numId="11" w16cid:durableId="83117500">
    <w:abstractNumId w:val="26"/>
  </w:num>
  <w:num w:numId="12" w16cid:durableId="1268660844">
    <w:abstractNumId w:val="24"/>
  </w:num>
  <w:num w:numId="13" w16cid:durableId="896428807">
    <w:abstractNumId w:val="9"/>
  </w:num>
  <w:num w:numId="14" w16cid:durableId="1502701009">
    <w:abstractNumId w:val="8"/>
  </w:num>
  <w:num w:numId="15" w16cid:durableId="1182934820">
    <w:abstractNumId w:val="11"/>
  </w:num>
  <w:num w:numId="16" w16cid:durableId="2041316183">
    <w:abstractNumId w:val="22"/>
  </w:num>
  <w:num w:numId="17" w16cid:durableId="444693472">
    <w:abstractNumId w:val="32"/>
  </w:num>
  <w:num w:numId="18" w16cid:durableId="141655568">
    <w:abstractNumId w:val="13"/>
  </w:num>
  <w:num w:numId="19" w16cid:durableId="1376344678">
    <w:abstractNumId w:val="17"/>
  </w:num>
  <w:num w:numId="20" w16cid:durableId="693118509">
    <w:abstractNumId w:val="19"/>
  </w:num>
  <w:num w:numId="21" w16cid:durableId="1000889855">
    <w:abstractNumId w:val="31"/>
  </w:num>
  <w:num w:numId="22" w16cid:durableId="2041935805">
    <w:abstractNumId w:val="23"/>
  </w:num>
  <w:num w:numId="23" w16cid:durableId="1391804436">
    <w:abstractNumId w:val="5"/>
  </w:num>
  <w:num w:numId="24" w16cid:durableId="527834900">
    <w:abstractNumId w:val="2"/>
  </w:num>
  <w:num w:numId="25" w16cid:durableId="1876623902">
    <w:abstractNumId w:val="18"/>
  </w:num>
  <w:num w:numId="26" w16cid:durableId="1467820665">
    <w:abstractNumId w:val="1"/>
  </w:num>
  <w:num w:numId="27" w16cid:durableId="1994675936">
    <w:abstractNumId w:val="6"/>
  </w:num>
  <w:num w:numId="28" w16cid:durableId="988441910">
    <w:abstractNumId w:val="3"/>
  </w:num>
  <w:num w:numId="29" w16cid:durableId="1797523160">
    <w:abstractNumId w:val="28"/>
  </w:num>
  <w:num w:numId="30" w16cid:durableId="592275591">
    <w:abstractNumId w:val="4"/>
  </w:num>
  <w:num w:numId="31" w16cid:durableId="267784089">
    <w:abstractNumId w:val="14"/>
  </w:num>
  <w:num w:numId="32" w16cid:durableId="631057162">
    <w:abstractNumId w:val="16"/>
  </w:num>
  <w:num w:numId="33" w16cid:durableId="1604268208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03A9"/>
    <w:rsid w:val="00005629"/>
    <w:rsid w:val="00010965"/>
    <w:rsid w:val="00011315"/>
    <w:rsid w:val="00024736"/>
    <w:rsid w:val="00031396"/>
    <w:rsid w:val="00036860"/>
    <w:rsid w:val="00040767"/>
    <w:rsid w:val="000566D1"/>
    <w:rsid w:val="00086C97"/>
    <w:rsid w:val="000874D9"/>
    <w:rsid w:val="000910CB"/>
    <w:rsid w:val="000A5D6D"/>
    <w:rsid w:val="000A5EE1"/>
    <w:rsid w:val="000C2605"/>
    <w:rsid w:val="000C2610"/>
    <w:rsid w:val="000C65D9"/>
    <w:rsid w:val="000C75E3"/>
    <w:rsid w:val="000D0185"/>
    <w:rsid w:val="000D6011"/>
    <w:rsid w:val="000D7D81"/>
    <w:rsid w:val="000F4804"/>
    <w:rsid w:val="001000CE"/>
    <w:rsid w:val="001041EA"/>
    <w:rsid w:val="00122CA5"/>
    <w:rsid w:val="00126028"/>
    <w:rsid w:val="00130980"/>
    <w:rsid w:val="00133150"/>
    <w:rsid w:val="00135C8D"/>
    <w:rsid w:val="001424D0"/>
    <w:rsid w:val="00153526"/>
    <w:rsid w:val="001542D9"/>
    <w:rsid w:val="001610B0"/>
    <w:rsid w:val="00165FCA"/>
    <w:rsid w:val="00172DAE"/>
    <w:rsid w:val="001762C2"/>
    <w:rsid w:val="001766E5"/>
    <w:rsid w:val="001842EF"/>
    <w:rsid w:val="0018669D"/>
    <w:rsid w:val="00187B44"/>
    <w:rsid w:val="00195C49"/>
    <w:rsid w:val="001B4711"/>
    <w:rsid w:val="001B74CB"/>
    <w:rsid w:val="001D50B4"/>
    <w:rsid w:val="001E0B8C"/>
    <w:rsid w:val="001E14CD"/>
    <w:rsid w:val="001F0517"/>
    <w:rsid w:val="001F56AF"/>
    <w:rsid w:val="0021155E"/>
    <w:rsid w:val="00213D7D"/>
    <w:rsid w:val="00215662"/>
    <w:rsid w:val="002255A5"/>
    <w:rsid w:val="00240660"/>
    <w:rsid w:val="00243838"/>
    <w:rsid w:val="002447DF"/>
    <w:rsid w:val="00251C65"/>
    <w:rsid w:val="00267B83"/>
    <w:rsid w:val="002719C9"/>
    <w:rsid w:val="002742FD"/>
    <w:rsid w:val="002951CE"/>
    <w:rsid w:val="002959D6"/>
    <w:rsid w:val="00297EC3"/>
    <w:rsid w:val="002A105A"/>
    <w:rsid w:val="002B21A4"/>
    <w:rsid w:val="002B2DD7"/>
    <w:rsid w:val="002B5A3C"/>
    <w:rsid w:val="002B6836"/>
    <w:rsid w:val="002C4353"/>
    <w:rsid w:val="002D2A6D"/>
    <w:rsid w:val="002D5A2F"/>
    <w:rsid w:val="002E41AC"/>
    <w:rsid w:val="002F04F5"/>
    <w:rsid w:val="002F1CDF"/>
    <w:rsid w:val="002F1D78"/>
    <w:rsid w:val="002F3F86"/>
    <w:rsid w:val="00313080"/>
    <w:rsid w:val="00316504"/>
    <w:rsid w:val="0033625B"/>
    <w:rsid w:val="00347D7A"/>
    <w:rsid w:val="00360891"/>
    <w:rsid w:val="00372DFD"/>
    <w:rsid w:val="003A09C0"/>
    <w:rsid w:val="003A1AA0"/>
    <w:rsid w:val="003A309D"/>
    <w:rsid w:val="003A3383"/>
    <w:rsid w:val="003A37F1"/>
    <w:rsid w:val="003A6642"/>
    <w:rsid w:val="003B3EA1"/>
    <w:rsid w:val="003B7BC4"/>
    <w:rsid w:val="003C4E81"/>
    <w:rsid w:val="003C5579"/>
    <w:rsid w:val="003D06C2"/>
    <w:rsid w:val="003D0AC6"/>
    <w:rsid w:val="003D5B39"/>
    <w:rsid w:val="003D6E7E"/>
    <w:rsid w:val="003E1F7F"/>
    <w:rsid w:val="003E4B92"/>
    <w:rsid w:val="003E70E5"/>
    <w:rsid w:val="003E7EA9"/>
    <w:rsid w:val="003F023D"/>
    <w:rsid w:val="003F7990"/>
    <w:rsid w:val="004012E2"/>
    <w:rsid w:val="004056F4"/>
    <w:rsid w:val="00405830"/>
    <w:rsid w:val="00406B43"/>
    <w:rsid w:val="00415A9A"/>
    <w:rsid w:val="00417284"/>
    <w:rsid w:val="0042494C"/>
    <w:rsid w:val="00441777"/>
    <w:rsid w:val="0045243E"/>
    <w:rsid w:val="004544CA"/>
    <w:rsid w:val="0045615F"/>
    <w:rsid w:val="00461CDB"/>
    <w:rsid w:val="004620BF"/>
    <w:rsid w:val="004738D5"/>
    <w:rsid w:val="004752B3"/>
    <w:rsid w:val="0047738A"/>
    <w:rsid w:val="0048013A"/>
    <w:rsid w:val="00481E65"/>
    <w:rsid w:val="00482DC7"/>
    <w:rsid w:val="00485EAE"/>
    <w:rsid w:val="0049657D"/>
    <w:rsid w:val="004A7D03"/>
    <w:rsid w:val="004C1CDA"/>
    <w:rsid w:val="004C62ED"/>
    <w:rsid w:val="004D5142"/>
    <w:rsid w:val="004E2F33"/>
    <w:rsid w:val="004E31AD"/>
    <w:rsid w:val="004E4DA5"/>
    <w:rsid w:val="005027A2"/>
    <w:rsid w:val="00510EED"/>
    <w:rsid w:val="0051477E"/>
    <w:rsid w:val="00522F16"/>
    <w:rsid w:val="00525757"/>
    <w:rsid w:val="00527ED9"/>
    <w:rsid w:val="00532421"/>
    <w:rsid w:val="005430C3"/>
    <w:rsid w:val="00545610"/>
    <w:rsid w:val="005477DD"/>
    <w:rsid w:val="00567150"/>
    <w:rsid w:val="00572564"/>
    <w:rsid w:val="00590657"/>
    <w:rsid w:val="00594016"/>
    <w:rsid w:val="005A6DE2"/>
    <w:rsid w:val="005A6FF0"/>
    <w:rsid w:val="005B0E26"/>
    <w:rsid w:val="005C0CD1"/>
    <w:rsid w:val="005C2976"/>
    <w:rsid w:val="005C508E"/>
    <w:rsid w:val="005D7DD0"/>
    <w:rsid w:val="005E709E"/>
    <w:rsid w:val="005F25E5"/>
    <w:rsid w:val="006175B1"/>
    <w:rsid w:val="006244D0"/>
    <w:rsid w:val="00624D0C"/>
    <w:rsid w:val="00624F30"/>
    <w:rsid w:val="00626C67"/>
    <w:rsid w:val="00627B35"/>
    <w:rsid w:val="006306CA"/>
    <w:rsid w:val="006321FE"/>
    <w:rsid w:val="00635935"/>
    <w:rsid w:val="00643E22"/>
    <w:rsid w:val="00662BBA"/>
    <w:rsid w:val="006652F3"/>
    <w:rsid w:val="00665793"/>
    <w:rsid w:val="00666A43"/>
    <w:rsid w:val="0067166C"/>
    <w:rsid w:val="00682D4E"/>
    <w:rsid w:val="0069601F"/>
    <w:rsid w:val="006A16CB"/>
    <w:rsid w:val="006A68C2"/>
    <w:rsid w:val="006C4C6F"/>
    <w:rsid w:val="006C6602"/>
    <w:rsid w:val="006C6BAF"/>
    <w:rsid w:val="006D6924"/>
    <w:rsid w:val="006E497E"/>
    <w:rsid w:val="006F07B3"/>
    <w:rsid w:val="006F1BED"/>
    <w:rsid w:val="006F59DC"/>
    <w:rsid w:val="006F61FB"/>
    <w:rsid w:val="00700362"/>
    <w:rsid w:val="00705F0A"/>
    <w:rsid w:val="00707759"/>
    <w:rsid w:val="00713804"/>
    <w:rsid w:val="0072598F"/>
    <w:rsid w:val="00726BCB"/>
    <w:rsid w:val="00727AD0"/>
    <w:rsid w:val="0073160A"/>
    <w:rsid w:val="0073571C"/>
    <w:rsid w:val="0073755A"/>
    <w:rsid w:val="00742124"/>
    <w:rsid w:val="007445C4"/>
    <w:rsid w:val="00757C6D"/>
    <w:rsid w:val="0076124A"/>
    <w:rsid w:val="007643C4"/>
    <w:rsid w:val="007704E1"/>
    <w:rsid w:val="00771679"/>
    <w:rsid w:val="00773493"/>
    <w:rsid w:val="007754AF"/>
    <w:rsid w:val="007A68D6"/>
    <w:rsid w:val="007B2404"/>
    <w:rsid w:val="007B5FC7"/>
    <w:rsid w:val="007C1999"/>
    <w:rsid w:val="007C34F8"/>
    <w:rsid w:val="007C37BD"/>
    <w:rsid w:val="007C3F63"/>
    <w:rsid w:val="007C5939"/>
    <w:rsid w:val="007C61F4"/>
    <w:rsid w:val="007D3DC6"/>
    <w:rsid w:val="007D54F0"/>
    <w:rsid w:val="007E03A9"/>
    <w:rsid w:val="007E2DB3"/>
    <w:rsid w:val="007F0568"/>
    <w:rsid w:val="00800ACE"/>
    <w:rsid w:val="00807F13"/>
    <w:rsid w:val="0081474D"/>
    <w:rsid w:val="00814BEE"/>
    <w:rsid w:val="008162CD"/>
    <w:rsid w:val="00816608"/>
    <w:rsid w:val="0082411B"/>
    <w:rsid w:val="008263BE"/>
    <w:rsid w:val="00836316"/>
    <w:rsid w:val="00847FA3"/>
    <w:rsid w:val="008539A6"/>
    <w:rsid w:val="008560D3"/>
    <w:rsid w:val="00872731"/>
    <w:rsid w:val="00886F4B"/>
    <w:rsid w:val="0089094D"/>
    <w:rsid w:val="00896018"/>
    <w:rsid w:val="008A0864"/>
    <w:rsid w:val="008A1588"/>
    <w:rsid w:val="008A2C4A"/>
    <w:rsid w:val="008A568F"/>
    <w:rsid w:val="008A6FE3"/>
    <w:rsid w:val="008C687F"/>
    <w:rsid w:val="008D68ED"/>
    <w:rsid w:val="008D7872"/>
    <w:rsid w:val="008E38F3"/>
    <w:rsid w:val="008F59C6"/>
    <w:rsid w:val="00900767"/>
    <w:rsid w:val="00903B1E"/>
    <w:rsid w:val="0090485A"/>
    <w:rsid w:val="009119AF"/>
    <w:rsid w:val="009126C4"/>
    <w:rsid w:val="0091350D"/>
    <w:rsid w:val="00913520"/>
    <w:rsid w:val="00920347"/>
    <w:rsid w:val="00922D87"/>
    <w:rsid w:val="00927670"/>
    <w:rsid w:val="00941964"/>
    <w:rsid w:val="00941F60"/>
    <w:rsid w:val="00942BA7"/>
    <w:rsid w:val="0095112C"/>
    <w:rsid w:val="00954F26"/>
    <w:rsid w:val="00963970"/>
    <w:rsid w:val="0097543F"/>
    <w:rsid w:val="009763E4"/>
    <w:rsid w:val="00981084"/>
    <w:rsid w:val="00983646"/>
    <w:rsid w:val="00983711"/>
    <w:rsid w:val="00983F67"/>
    <w:rsid w:val="009A1262"/>
    <w:rsid w:val="009C3562"/>
    <w:rsid w:val="009C48AA"/>
    <w:rsid w:val="009E14EB"/>
    <w:rsid w:val="009F1267"/>
    <w:rsid w:val="009F6C0E"/>
    <w:rsid w:val="00A047FF"/>
    <w:rsid w:val="00A2081E"/>
    <w:rsid w:val="00A20BB4"/>
    <w:rsid w:val="00A26A57"/>
    <w:rsid w:val="00A3661A"/>
    <w:rsid w:val="00A45295"/>
    <w:rsid w:val="00A47DDA"/>
    <w:rsid w:val="00A56635"/>
    <w:rsid w:val="00A5755C"/>
    <w:rsid w:val="00A63004"/>
    <w:rsid w:val="00A65FD6"/>
    <w:rsid w:val="00A67BDB"/>
    <w:rsid w:val="00A7249D"/>
    <w:rsid w:val="00A77C10"/>
    <w:rsid w:val="00A84679"/>
    <w:rsid w:val="00A907E8"/>
    <w:rsid w:val="00A91409"/>
    <w:rsid w:val="00A94F13"/>
    <w:rsid w:val="00A96F49"/>
    <w:rsid w:val="00AA029D"/>
    <w:rsid w:val="00AA284A"/>
    <w:rsid w:val="00AA46F8"/>
    <w:rsid w:val="00AA7835"/>
    <w:rsid w:val="00AB6DE8"/>
    <w:rsid w:val="00AD74F0"/>
    <w:rsid w:val="00AE011C"/>
    <w:rsid w:val="00AE1694"/>
    <w:rsid w:val="00AE3151"/>
    <w:rsid w:val="00AE384B"/>
    <w:rsid w:val="00AE7892"/>
    <w:rsid w:val="00AF0AE6"/>
    <w:rsid w:val="00AF4FCD"/>
    <w:rsid w:val="00B0356D"/>
    <w:rsid w:val="00B05ADD"/>
    <w:rsid w:val="00B26366"/>
    <w:rsid w:val="00B30FD1"/>
    <w:rsid w:val="00B40099"/>
    <w:rsid w:val="00B40620"/>
    <w:rsid w:val="00B4521F"/>
    <w:rsid w:val="00B47562"/>
    <w:rsid w:val="00B5002E"/>
    <w:rsid w:val="00B52CE0"/>
    <w:rsid w:val="00B537E4"/>
    <w:rsid w:val="00B56FE4"/>
    <w:rsid w:val="00B60DD9"/>
    <w:rsid w:val="00B66D94"/>
    <w:rsid w:val="00B708BE"/>
    <w:rsid w:val="00B767D9"/>
    <w:rsid w:val="00B960EA"/>
    <w:rsid w:val="00BA1373"/>
    <w:rsid w:val="00BB2735"/>
    <w:rsid w:val="00BC049D"/>
    <w:rsid w:val="00BC1653"/>
    <w:rsid w:val="00BC5455"/>
    <w:rsid w:val="00BC7C2B"/>
    <w:rsid w:val="00BD5AD2"/>
    <w:rsid w:val="00BD6D25"/>
    <w:rsid w:val="00BD6EF8"/>
    <w:rsid w:val="00BE1960"/>
    <w:rsid w:val="00BE5A23"/>
    <w:rsid w:val="00BF6BB8"/>
    <w:rsid w:val="00C00EB7"/>
    <w:rsid w:val="00C111A6"/>
    <w:rsid w:val="00C116E2"/>
    <w:rsid w:val="00C326B9"/>
    <w:rsid w:val="00C471E2"/>
    <w:rsid w:val="00C506F0"/>
    <w:rsid w:val="00C52946"/>
    <w:rsid w:val="00C54B4D"/>
    <w:rsid w:val="00C571E7"/>
    <w:rsid w:val="00C60A84"/>
    <w:rsid w:val="00C6234F"/>
    <w:rsid w:val="00C637F7"/>
    <w:rsid w:val="00C7765C"/>
    <w:rsid w:val="00C80FAA"/>
    <w:rsid w:val="00C8349A"/>
    <w:rsid w:val="00C92E62"/>
    <w:rsid w:val="00CA5644"/>
    <w:rsid w:val="00CB19A7"/>
    <w:rsid w:val="00CC2E0C"/>
    <w:rsid w:val="00CC5D70"/>
    <w:rsid w:val="00CC76FF"/>
    <w:rsid w:val="00CC7A47"/>
    <w:rsid w:val="00CD6649"/>
    <w:rsid w:val="00CE27E6"/>
    <w:rsid w:val="00CE4077"/>
    <w:rsid w:val="00CF3AFC"/>
    <w:rsid w:val="00CF5688"/>
    <w:rsid w:val="00D01A5A"/>
    <w:rsid w:val="00D104E2"/>
    <w:rsid w:val="00D12835"/>
    <w:rsid w:val="00D14E7D"/>
    <w:rsid w:val="00D16B65"/>
    <w:rsid w:val="00D240A6"/>
    <w:rsid w:val="00D24C4F"/>
    <w:rsid w:val="00D2524B"/>
    <w:rsid w:val="00D3263A"/>
    <w:rsid w:val="00D60E79"/>
    <w:rsid w:val="00D62787"/>
    <w:rsid w:val="00D66926"/>
    <w:rsid w:val="00D72E09"/>
    <w:rsid w:val="00D754BD"/>
    <w:rsid w:val="00D81A97"/>
    <w:rsid w:val="00D95676"/>
    <w:rsid w:val="00DA1FD5"/>
    <w:rsid w:val="00DC2BEE"/>
    <w:rsid w:val="00DC7B42"/>
    <w:rsid w:val="00DD68E9"/>
    <w:rsid w:val="00DE0175"/>
    <w:rsid w:val="00DF423A"/>
    <w:rsid w:val="00DF4A9F"/>
    <w:rsid w:val="00E067C4"/>
    <w:rsid w:val="00E07C66"/>
    <w:rsid w:val="00E13018"/>
    <w:rsid w:val="00E15B21"/>
    <w:rsid w:val="00E331FB"/>
    <w:rsid w:val="00E363A4"/>
    <w:rsid w:val="00E421F4"/>
    <w:rsid w:val="00E4589E"/>
    <w:rsid w:val="00E71899"/>
    <w:rsid w:val="00E73042"/>
    <w:rsid w:val="00E76745"/>
    <w:rsid w:val="00E828CC"/>
    <w:rsid w:val="00E92A5E"/>
    <w:rsid w:val="00E94FE5"/>
    <w:rsid w:val="00EA17B2"/>
    <w:rsid w:val="00EB0C42"/>
    <w:rsid w:val="00EB7755"/>
    <w:rsid w:val="00EC1CFF"/>
    <w:rsid w:val="00EC24B4"/>
    <w:rsid w:val="00EE1A05"/>
    <w:rsid w:val="00EF0C88"/>
    <w:rsid w:val="00EF3734"/>
    <w:rsid w:val="00EF67E6"/>
    <w:rsid w:val="00F00C69"/>
    <w:rsid w:val="00F04BDC"/>
    <w:rsid w:val="00F16FCC"/>
    <w:rsid w:val="00F223D0"/>
    <w:rsid w:val="00F247C0"/>
    <w:rsid w:val="00F30F0F"/>
    <w:rsid w:val="00F41B81"/>
    <w:rsid w:val="00F56CA1"/>
    <w:rsid w:val="00F70CFE"/>
    <w:rsid w:val="00F730CF"/>
    <w:rsid w:val="00F81034"/>
    <w:rsid w:val="00F839C7"/>
    <w:rsid w:val="00F83B0B"/>
    <w:rsid w:val="00F95320"/>
    <w:rsid w:val="00FA1883"/>
    <w:rsid w:val="00FB5B53"/>
    <w:rsid w:val="00FC7667"/>
    <w:rsid w:val="00FD33EB"/>
    <w:rsid w:val="00FD4856"/>
    <w:rsid w:val="00FD5057"/>
    <w:rsid w:val="00FF1803"/>
    <w:rsid w:val="00FF7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420D4D"/>
  <w15:docId w15:val="{CCB1F0D6-57ED-4E6F-B06B-EF4B4FA865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03A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7E03A9"/>
    <w:pPr>
      <w:autoSpaceDE w:val="0"/>
      <w:autoSpaceDN w:val="0"/>
      <w:adjustRightInd w:val="0"/>
      <w:spacing w:after="0" w:line="240" w:lineRule="auto"/>
    </w:pPr>
    <w:rPr>
      <w:rFonts w:ascii="Charis SIL" w:hAnsi="Charis SIL" w:cs="Charis SIL"/>
      <w:color w:val="000000"/>
      <w:kern w:val="0"/>
      <w:sz w:val="24"/>
      <w:szCs w:val="24"/>
      <w:lang w:val="en-GB"/>
      <w14:ligatures w14:val="none"/>
    </w:rPr>
  </w:style>
  <w:style w:type="paragraph" w:styleId="ListParagraph">
    <w:name w:val="List Paragraph"/>
    <w:basedOn w:val="Normal"/>
    <w:uiPriority w:val="34"/>
    <w:qFormat/>
    <w:rsid w:val="008A2C4A"/>
    <w:pPr>
      <w:ind w:left="720"/>
      <w:contextualSpacing/>
    </w:pPr>
    <w:rPr>
      <w:kern w:val="0"/>
      <w14:ligatures w14:val="non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C4353"/>
    <w:rPr>
      <w:color w:val="605E5C"/>
      <w:shd w:val="clear" w:color="auto" w:fill="E1DFDD"/>
    </w:rPr>
  </w:style>
  <w:style w:type="table" w:customStyle="1" w:styleId="PlainTable11">
    <w:name w:val="Plain Table 11"/>
    <w:basedOn w:val="TableNormal"/>
    <w:uiPriority w:val="41"/>
    <w:rsid w:val="001041EA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34">
    <w:name w:val="Plain Table 234"/>
    <w:basedOn w:val="TableNormal"/>
    <w:next w:val="PlainTable21"/>
    <w:uiPriority w:val="42"/>
    <w:rsid w:val="00726BCB"/>
    <w:pPr>
      <w:spacing w:after="0" w:line="240" w:lineRule="auto"/>
    </w:pPr>
    <w:rPr>
      <w:rFonts w:eastAsia="Times New Roman" w:cs="Arial"/>
      <w:kern w:val="0"/>
      <w14:ligatures w14:val="none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rFonts w:cs="Arial"/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Arial"/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rFonts w:cs="Arial"/>
        <w:b/>
        <w:bCs/>
      </w:rPr>
    </w:tblStylePr>
    <w:tblStylePr w:type="lastCol">
      <w:rPr>
        <w:rFonts w:cs="Arial"/>
        <w:b/>
        <w:bCs/>
      </w:rPr>
    </w:tblStylePr>
    <w:tblStylePr w:type="band1Vert">
      <w:rPr>
        <w:rFonts w:cs="Arial"/>
      </w:rPr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rPr>
        <w:rFonts w:cs="Arial"/>
      </w:rPr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rPr>
        <w:rFonts w:cs="Arial"/>
      </w:rPr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customStyle="1" w:styleId="PlainTable21">
    <w:name w:val="Plain Table 21"/>
    <w:basedOn w:val="TableNormal"/>
    <w:uiPriority w:val="42"/>
    <w:rsid w:val="00726BCB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TableGrid">
    <w:name w:val="Table Grid"/>
    <w:basedOn w:val="TableNormal"/>
    <w:uiPriority w:val="39"/>
    <w:rsid w:val="00726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26BCB"/>
    <w:pPr>
      <w:tabs>
        <w:tab w:val="center" w:pos="4513"/>
        <w:tab w:val="right" w:pos="9026"/>
      </w:tabs>
      <w:spacing w:after="0" w:line="240" w:lineRule="auto"/>
    </w:pPr>
    <w:rPr>
      <w:rFonts w:eastAsia="Times New Roman" w:cs="Arial"/>
      <w:kern w:val="0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726BCB"/>
    <w:rPr>
      <w:rFonts w:eastAsia="Times New Roman" w:cs="Arial"/>
      <w:kern w:val="0"/>
      <w14:ligatures w14:val="none"/>
    </w:rPr>
  </w:style>
  <w:style w:type="table" w:customStyle="1" w:styleId="PlainTable210">
    <w:name w:val="Plain Table 21"/>
    <w:basedOn w:val="TableNormal"/>
    <w:uiPriority w:val="42"/>
    <w:rsid w:val="0048013A"/>
    <w:pPr>
      <w:spacing w:after="0" w:line="240" w:lineRule="auto"/>
    </w:pPr>
    <w:rPr>
      <w:kern w:val="0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customStyle="1" w:styleId="PlainTable211">
    <w:name w:val="Plain Table 211"/>
    <w:basedOn w:val="TableNormal"/>
    <w:uiPriority w:val="42"/>
    <w:rsid w:val="00662BBA"/>
    <w:pPr>
      <w:spacing w:after="0" w:line="240" w:lineRule="auto"/>
    </w:pPr>
    <w:rPr>
      <w:kern w:val="0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NoSpacing">
    <w:name w:val="No Spacing"/>
    <w:uiPriority w:val="1"/>
    <w:qFormat/>
    <w:rsid w:val="00CB19A7"/>
    <w:pPr>
      <w:spacing w:after="0" w:line="240" w:lineRule="auto"/>
    </w:pPr>
    <w:rPr>
      <w:rFonts w:ascii="Constantia" w:eastAsia="Constantia" w:hAnsi="Constantia" w:cs="Majalla UI"/>
      <w:kern w:val="0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44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44CA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EC1CFF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C1CFF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2013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1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95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3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09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4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1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1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9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47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9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27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88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73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46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74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5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9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9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8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72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0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93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9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7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11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12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3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5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2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96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67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0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28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8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50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0.emf"/><Relationship Id="rId21" Type="http://schemas.openxmlformats.org/officeDocument/2006/relationships/oleObject" Target="embeddings/oleObject6.bin"/><Relationship Id="rId324" Type="http://schemas.openxmlformats.org/officeDocument/2006/relationships/image" Target="media/image160.emf"/><Relationship Id="rId531" Type="http://schemas.openxmlformats.org/officeDocument/2006/relationships/image" Target="media/image2630.emf"/><Relationship Id="rId170" Type="http://schemas.openxmlformats.org/officeDocument/2006/relationships/oleObject" Target="embeddings/oleObject55.bin"/><Relationship Id="rId268" Type="http://schemas.openxmlformats.org/officeDocument/2006/relationships/oleObject" Target="embeddings/oleObject88.bin"/><Relationship Id="rId475" Type="http://schemas.openxmlformats.org/officeDocument/2006/relationships/image" Target="media/image236.emf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41.bin"/><Relationship Id="rId335" Type="http://schemas.openxmlformats.org/officeDocument/2006/relationships/image" Target="media/image165.emf"/><Relationship Id="rId542" Type="http://schemas.openxmlformats.org/officeDocument/2006/relationships/image" Target="media/image2680.emf"/><Relationship Id="rId181" Type="http://schemas.openxmlformats.org/officeDocument/2006/relationships/image" Target="media/image89.emf"/><Relationship Id="rId402" Type="http://schemas.openxmlformats.org/officeDocument/2006/relationships/image" Target="media/image199.emf"/><Relationship Id="rId279" Type="http://schemas.openxmlformats.org/officeDocument/2006/relationships/oleObject" Target="embeddings/oleObject92.bin"/><Relationship Id="rId486" Type="http://schemas.openxmlformats.org/officeDocument/2006/relationships/image" Target="media/image241.emf"/><Relationship Id="rId43" Type="http://schemas.openxmlformats.org/officeDocument/2006/relationships/image" Target="media/image20.emf"/><Relationship Id="rId139" Type="http://schemas.openxmlformats.org/officeDocument/2006/relationships/oleObject" Target="embeddings/oleObject45.bin"/><Relationship Id="rId346" Type="http://schemas.openxmlformats.org/officeDocument/2006/relationships/image" Target="media/image170.emf"/><Relationship Id="rId553" Type="http://schemas.openxmlformats.org/officeDocument/2006/relationships/image" Target="media/image275.emf"/><Relationship Id="rId192" Type="http://schemas.openxmlformats.org/officeDocument/2006/relationships/image" Target="media/image94.emf"/><Relationship Id="rId206" Type="http://schemas.openxmlformats.org/officeDocument/2006/relationships/oleObject" Target="embeddings/oleObject67.bin"/><Relationship Id="rId413" Type="http://schemas.openxmlformats.org/officeDocument/2006/relationships/image" Target="media/image204.emf"/><Relationship Id="rId497" Type="http://schemas.openxmlformats.org/officeDocument/2006/relationships/image" Target="media/image246.emf"/><Relationship Id="rId357" Type="http://schemas.openxmlformats.org/officeDocument/2006/relationships/oleObject" Target="embeddings/oleObject118.bin"/><Relationship Id="rId54" Type="http://schemas.openxmlformats.org/officeDocument/2006/relationships/image" Target="media/image25.emf"/><Relationship Id="rId217" Type="http://schemas.openxmlformats.org/officeDocument/2006/relationships/image" Target="media/image107.emf"/><Relationship Id="rId564" Type="http://schemas.openxmlformats.org/officeDocument/2006/relationships/image" Target="media/image280.emf"/><Relationship Id="rId424" Type="http://schemas.openxmlformats.org/officeDocument/2006/relationships/oleObject" Target="embeddings/oleObject140.bin"/><Relationship Id="rId270" Type="http://schemas.openxmlformats.org/officeDocument/2006/relationships/image" Target="media/image133.emf"/><Relationship Id="rId65" Type="http://schemas.openxmlformats.org/officeDocument/2006/relationships/image" Target="media/image30.emf"/><Relationship Id="rId130" Type="http://schemas.openxmlformats.org/officeDocument/2006/relationships/oleObject" Target="embeddings/oleObject42.bin"/><Relationship Id="rId368" Type="http://schemas.openxmlformats.org/officeDocument/2006/relationships/image" Target="media/image1810.emf"/><Relationship Id="rId575" Type="http://schemas.openxmlformats.org/officeDocument/2006/relationships/image" Target="media/image285.emf"/><Relationship Id="rId228" Type="http://schemas.openxmlformats.org/officeDocument/2006/relationships/image" Target="media/image112.emf"/><Relationship Id="rId435" Type="http://schemas.openxmlformats.org/officeDocument/2006/relationships/image" Target="media/image2150.emf"/><Relationship Id="rId281" Type="http://schemas.openxmlformats.org/officeDocument/2006/relationships/image" Target="media/image138.emf"/><Relationship Id="rId502" Type="http://schemas.openxmlformats.org/officeDocument/2006/relationships/oleObject" Target="embeddings/oleObject166.bin"/><Relationship Id="rId76" Type="http://schemas.openxmlformats.org/officeDocument/2006/relationships/oleObject" Target="embeddings/oleObject24.bin"/><Relationship Id="rId141" Type="http://schemas.openxmlformats.org/officeDocument/2006/relationships/oleObject" Target="embeddings/oleObject46.bin"/><Relationship Id="rId379" Type="http://schemas.openxmlformats.org/officeDocument/2006/relationships/image" Target="media/image188.emf"/><Relationship Id="rId586" Type="http://schemas.openxmlformats.org/officeDocument/2006/relationships/oleObject" Target="embeddings/oleObject194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7.emf"/><Relationship Id="rId446" Type="http://schemas.openxmlformats.org/officeDocument/2006/relationships/oleObject" Target="embeddings/oleObject147.bin"/><Relationship Id="rId292" Type="http://schemas.openxmlformats.org/officeDocument/2006/relationships/oleObject" Target="embeddings/oleObject96.bin"/><Relationship Id="rId306" Type="http://schemas.openxmlformats.org/officeDocument/2006/relationships/image" Target="media/image151.emf"/><Relationship Id="rId87" Type="http://schemas.openxmlformats.org/officeDocument/2006/relationships/oleObject" Target="embeddings/oleObject28.bin"/><Relationship Id="rId513" Type="http://schemas.openxmlformats.org/officeDocument/2006/relationships/oleObject" Target="embeddings/oleObject170.bin"/><Relationship Id="rId597" Type="http://schemas.openxmlformats.org/officeDocument/2006/relationships/image" Target="media/image2960.emf"/><Relationship Id="rId152" Type="http://schemas.openxmlformats.org/officeDocument/2006/relationships/oleObject" Target="embeddings/oleObject49.bin"/><Relationship Id="rId457" Type="http://schemas.openxmlformats.org/officeDocument/2006/relationships/image" Target="media/image227.emf"/><Relationship Id="rId14" Type="http://schemas.openxmlformats.org/officeDocument/2006/relationships/image" Target="media/image410.emf"/><Relationship Id="rId56" Type="http://schemas.openxmlformats.org/officeDocument/2006/relationships/image" Target="media/image2510.emf"/><Relationship Id="rId317" Type="http://schemas.openxmlformats.org/officeDocument/2006/relationships/image" Target="media/image156.emf"/><Relationship Id="rId359" Type="http://schemas.openxmlformats.org/officeDocument/2006/relationships/image" Target="media/image177.emf"/><Relationship Id="rId524" Type="http://schemas.openxmlformats.org/officeDocument/2006/relationships/oleObject" Target="embeddings/oleObject173.bin"/><Relationship Id="rId566" Type="http://schemas.openxmlformats.org/officeDocument/2006/relationships/oleObject" Target="embeddings/oleObject187.bin"/><Relationship Id="rId98" Type="http://schemas.openxmlformats.org/officeDocument/2006/relationships/image" Target="media/image460.emf"/><Relationship Id="rId121" Type="http://schemas.openxmlformats.org/officeDocument/2006/relationships/image" Target="media/image59.emf"/><Relationship Id="rId163" Type="http://schemas.openxmlformats.org/officeDocument/2006/relationships/oleObject" Target="embeddings/oleObject53.bin"/><Relationship Id="rId219" Type="http://schemas.openxmlformats.org/officeDocument/2006/relationships/image" Target="media/image1070.emf"/><Relationship Id="rId370" Type="http://schemas.openxmlformats.org/officeDocument/2006/relationships/image" Target="media/image182.emf"/><Relationship Id="rId426" Type="http://schemas.openxmlformats.org/officeDocument/2006/relationships/image" Target="media/image211.emf"/><Relationship Id="rId230" Type="http://schemas.openxmlformats.org/officeDocument/2006/relationships/oleObject" Target="embeddings/oleObject75.bin"/><Relationship Id="rId468" Type="http://schemas.openxmlformats.org/officeDocument/2006/relationships/image" Target="media/image232.emf"/><Relationship Id="rId25" Type="http://schemas.openxmlformats.org/officeDocument/2006/relationships/image" Target="media/image11.emf"/><Relationship Id="rId67" Type="http://schemas.openxmlformats.org/officeDocument/2006/relationships/oleObject" Target="embeddings/oleObject21.bin"/><Relationship Id="rId272" Type="http://schemas.openxmlformats.org/officeDocument/2006/relationships/image" Target="media/image1330.emf"/><Relationship Id="rId328" Type="http://schemas.openxmlformats.org/officeDocument/2006/relationships/oleObject" Target="embeddings/oleObject108.bin"/><Relationship Id="rId535" Type="http://schemas.openxmlformats.org/officeDocument/2006/relationships/image" Target="media/image266.emf"/><Relationship Id="rId577" Type="http://schemas.openxmlformats.org/officeDocument/2006/relationships/image" Target="media/image287.emf"/><Relationship Id="rId132" Type="http://schemas.openxmlformats.org/officeDocument/2006/relationships/image" Target="media/image64.emf"/><Relationship Id="rId174" Type="http://schemas.openxmlformats.org/officeDocument/2006/relationships/image" Target="media/image85.emf"/><Relationship Id="rId381" Type="http://schemas.openxmlformats.org/officeDocument/2006/relationships/image" Target="media/image1880.emf"/><Relationship Id="rId241" Type="http://schemas.openxmlformats.org/officeDocument/2006/relationships/image" Target="media/image119.emf"/><Relationship Id="rId437" Type="http://schemas.openxmlformats.org/officeDocument/2006/relationships/image" Target="media/image216.emf"/><Relationship Id="rId479" Type="http://schemas.openxmlformats.org/officeDocument/2006/relationships/image" Target="media/image237.emf"/><Relationship Id="rId36" Type="http://schemas.openxmlformats.org/officeDocument/2006/relationships/image" Target="media/image16.emf"/><Relationship Id="rId283" Type="http://schemas.openxmlformats.org/officeDocument/2006/relationships/oleObject" Target="embeddings/oleObject93.bin"/><Relationship Id="rId339" Type="http://schemas.openxmlformats.org/officeDocument/2006/relationships/image" Target="media/image1670.emf"/><Relationship Id="rId490" Type="http://schemas.openxmlformats.org/officeDocument/2006/relationships/oleObject" Target="embeddings/oleObject162.bin"/><Relationship Id="rId504" Type="http://schemas.openxmlformats.org/officeDocument/2006/relationships/image" Target="media/image250.emf"/><Relationship Id="rId546" Type="http://schemas.openxmlformats.org/officeDocument/2006/relationships/image" Target="media/image271.emf"/><Relationship Id="rId78" Type="http://schemas.openxmlformats.org/officeDocument/2006/relationships/image" Target="media/image37.emf"/><Relationship Id="rId101" Type="http://schemas.openxmlformats.org/officeDocument/2006/relationships/image" Target="media/image48.emf"/><Relationship Id="rId143" Type="http://schemas.openxmlformats.org/officeDocument/2006/relationships/image" Target="media/image69.emf"/><Relationship Id="rId185" Type="http://schemas.openxmlformats.org/officeDocument/2006/relationships/image" Target="media/image90.emf"/><Relationship Id="rId350" Type="http://schemas.openxmlformats.org/officeDocument/2006/relationships/oleObject" Target="embeddings/oleObject115.bin"/><Relationship Id="rId406" Type="http://schemas.openxmlformats.org/officeDocument/2006/relationships/oleObject" Target="embeddings/oleObject134.bin"/><Relationship Id="rId588" Type="http://schemas.openxmlformats.org/officeDocument/2006/relationships/image" Target="media/image292.e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emf"/><Relationship Id="rId392" Type="http://schemas.openxmlformats.org/officeDocument/2006/relationships/oleObject" Target="embeddings/oleObject129.bin"/><Relationship Id="rId448" Type="http://schemas.openxmlformats.org/officeDocument/2006/relationships/oleObject" Target="embeddings/oleObject148.bin"/><Relationship Id="rId252" Type="http://schemas.openxmlformats.org/officeDocument/2006/relationships/image" Target="media/image124.emf"/><Relationship Id="rId294" Type="http://schemas.openxmlformats.org/officeDocument/2006/relationships/image" Target="media/image145.emf"/><Relationship Id="rId308" Type="http://schemas.openxmlformats.org/officeDocument/2006/relationships/image" Target="media/image1510.emf"/><Relationship Id="rId515" Type="http://schemas.openxmlformats.org/officeDocument/2006/relationships/image" Target="media/image255.emf"/><Relationship Id="rId47" Type="http://schemas.openxmlformats.org/officeDocument/2006/relationships/image" Target="media/image21.emf"/><Relationship Id="rId89" Type="http://schemas.openxmlformats.org/officeDocument/2006/relationships/image" Target="media/image42.emf"/><Relationship Id="rId112" Type="http://schemas.openxmlformats.org/officeDocument/2006/relationships/image" Target="media/image53.emf"/><Relationship Id="rId154" Type="http://schemas.openxmlformats.org/officeDocument/2006/relationships/oleObject" Target="embeddings/oleObject50.bin"/><Relationship Id="rId361" Type="http://schemas.openxmlformats.org/officeDocument/2006/relationships/image" Target="media/image179.emf"/><Relationship Id="rId557" Type="http://schemas.openxmlformats.org/officeDocument/2006/relationships/image" Target="media/image276.emf"/><Relationship Id="rId599" Type="http://schemas.openxmlformats.org/officeDocument/2006/relationships/image" Target="media/image297.emf"/><Relationship Id="rId196" Type="http://schemas.openxmlformats.org/officeDocument/2006/relationships/oleObject" Target="embeddings/oleObject64.bin"/><Relationship Id="rId417" Type="http://schemas.openxmlformats.org/officeDocument/2006/relationships/image" Target="media/image2060.emf"/><Relationship Id="rId459" Type="http://schemas.openxmlformats.org/officeDocument/2006/relationships/image" Target="media/image2270.emf"/><Relationship Id="rId16" Type="http://schemas.openxmlformats.org/officeDocument/2006/relationships/image" Target="media/image5.emf"/><Relationship Id="rId221" Type="http://schemas.openxmlformats.org/officeDocument/2006/relationships/image" Target="media/image108.emf"/><Relationship Id="rId263" Type="http://schemas.openxmlformats.org/officeDocument/2006/relationships/image" Target="media/image129.emf"/><Relationship Id="rId319" Type="http://schemas.openxmlformats.org/officeDocument/2006/relationships/image" Target="media/image158.emf"/><Relationship Id="rId470" Type="http://schemas.openxmlformats.org/officeDocument/2006/relationships/oleObject" Target="embeddings/oleObject155.bin"/><Relationship Id="rId526" Type="http://schemas.openxmlformats.org/officeDocument/2006/relationships/oleObject" Target="embeddings/oleObject174.bin"/><Relationship Id="rId58" Type="http://schemas.openxmlformats.org/officeDocument/2006/relationships/image" Target="media/image26.emf"/><Relationship Id="rId123" Type="http://schemas.openxmlformats.org/officeDocument/2006/relationships/image" Target="media/image590.emf"/><Relationship Id="rId330" Type="http://schemas.openxmlformats.org/officeDocument/2006/relationships/image" Target="media/image163.emf"/><Relationship Id="rId568" Type="http://schemas.openxmlformats.org/officeDocument/2006/relationships/oleObject" Target="embeddings/oleObject188.bin"/><Relationship Id="rId165" Type="http://schemas.openxmlformats.org/officeDocument/2006/relationships/oleObject" Target="embeddings/oleObject54.bin"/><Relationship Id="rId372" Type="http://schemas.openxmlformats.org/officeDocument/2006/relationships/image" Target="media/image184.emf"/><Relationship Id="rId428" Type="http://schemas.openxmlformats.org/officeDocument/2006/relationships/oleObject" Target="embeddings/oleObject141.bin"/><Relationship Id="rId232" Type="http://schemas.openxmlformats.org/officeDocument/2006/relationships/oleObject" Target="embeddings/oleObject76.bin"/><Relationship Id="rId274" Type="http://schemas.openxmlformats.org/officeDocument/2006/relationships/image" Target="media/image134.emf"/><Relationship Id="rId481" Type="http://schemas.openxmlformats.org/officeDocument/2006/relationships/image" Target="media/image239.emf"/><Relationship Id="rId27" Type="http://schemas.openxmlformats.org/officeDocument/2006/relationships/image" Target="media/image1110.emf"/><Relationship Id="rId69" Type="http://schemas.openxmlformats.org/officeDocument/2006/relationships/oleObject" Target="embeddings/oleObject22.bin"/><Relationship Id="rId134" Type="http://schemas.openxmlformats.org/officeDocument/2006/relationships/oleObject" Target="embeddings/oleObject43.bin"/><Relationship Id="rId537" Type="http://schemas.openxmlformats.org/officeDocument/2006/relationships/image" Target="media/image2660.emf"/><Relationship Id="rId579" Type="http://schemas.openxmlformats.org/officeDocument/2006/relationships/image" Target="media/image2870.emf"/><Relationship Id="rId80" Type="http://schemas.openxmlformats.org/officeDocument/2006/relationships/image" Target="media/image370.emf"/><Relationship Id="rId176" Type="http://schemas.openxmlformats.org/officeDocument/2006/relationships/oleObject" Target="embeddings/oleObject57.bin"/><Relationship Id="rId341" Type="http://schemas.openxmlformats.org/officeDocument/2006/relationships/image" Target="media/image168.emf"/><Relationship Id="rId383" Type="http://schemas.openxmlformats.org/officeDocument/2006/relationships/image" Target="media/image189.emf"/><Relationship Id="rId439" Type="http://schemas.openxmlformats.org/officeDocument/2006/relationships/image" Target="media/image218.emf"/><Relationship Id="rId590" Type="http://schemas.openxmlformats.org/officeDocument/2006/relationships/image" Target="media/image2920.emf"/><Relationship Id="rId201" Type="http://schemas.openxmlformats.org/officeDocument/2006/relationships/oleObject" Target="embeddings/oleObject66.bin"/><Relationship Id="rId243" Type="http://schemas.openxmlformats.org/officeDocument/2006/relationships/image" Target="media/image1190.emf"/><Relationship Id="rId285" Type="http://schemas.openxmlformats.org/officeDocument/2006/relationships/oleObject" Target="embeddings/oleObject94.bin"/><Relationship Id="rId450" Type="http://schemas.openxmlformats.org/officeDocument/2006/relationships/image" Target="media/image223.emf"/><Relationship Id="rId506" Type="http://schemas.openxmlformats.org/officeDocument/2006/relationships/oleObject" Target="embeddings/oleObject167.bin"/><Relationship Id="rId38" Type="http://schemas.openxmlformats.org/officeDocument/2006/relationships/image" Target="media/image1610.emf"/><Relationship Id="rId103" Type="http://schemas.openxmlformats.org/officeDocument/2006/relationships/image" Target="media/image50.emf"/><Relationship Id="rId310" Type="http://schemas.openxmlformats.org/officeDocument/2006/relationships/image" Target="media/image152.emf"/><Relationship Id="rId492" Type="http://schemas.openxmlformats.org/officeDocument/2006/relationships/image" Target="media/image244.emf"/><Relationship Id="rId548" Type="http://schemas.openxmlformats.org/officeDocument/2006/relationships/oleObject" Target="embeddings/oleObject181.bin"/><Relationship Id="rId91" Type="http://schemas.openxmlformats.org/officeDocument/2006/relationships/image" Target="media/image44.emf"/><Relationship Id="rId145" Type="http://schemas.openxmlformats.org/officeDocument/2006/relationships/oleObject" Target="embeddings/oleObject47.bin"/><Relationship Id="rId187" Type="http://schemas.openxmlformats.org/officeDocument/2006/relationships/image" Target="media/image92.emf"/><Relationship Id="rId352" Type="http://schemas.openxmlformats.org/officeDocument/2006/relationships/oleObject" Target="embeddings/oleObject116.bin"/><Relationship Id="rId394" Type="http://schemas.openxmlformats.org/officeDocument/2006/relationships/oleObject" Target="embeddings/oleObject130.bin"/><Relationship Id="rId408" Type="http://schemas.openxmlformats.org/officeDocument/2006/relationships/image" Target="media/image202.emf"/><Relationship Id="rId212" Type="http://schemas.openxmlformats.org/officeDocument/2006/relationships/oleObject" Target="embeddings/oleObject69.bin"/><Relationship Id="rId254" Type="http://schemas.openxmlformats.org/officeDocument/2006/relationships/image" Target="media/image1240.emf"/><Relationship Id="rId49" Type="http://schemas.openxmlformats.org/officeDocument/2006/relationships/image" Target="media/image23.emf"/><Relationship Id="rId114" Type="http://schemas.openxmlformats.org/officeDocument/2006/relationships/image" Target="media/image55.emf"/><Relationship Id="rId296" Type="http://schemas.openxmlformats.org/officeDocument/2006/relationships/image" Target="media/image1450.emf"/><Relationship Id="rId461" Type="http://schemas.openxmlformats.org/officeDocument/2006/relationships/image" Target="media/image228.emf"/><Relationship Id="rId517" Type="http://schemas.openxmlformats.org/officeDocument/2006/relationships/oleObject" Target="embeddings/oleObject171.bin"/><Relationship Id="rId559" Type="http://schemas.openxmlformats.org/officeDocument/2006/relationships/image" Target="media/image278.emf"/><Relationship Id="rId60" Type="http://schemas.openxmlformats.org/officeDocument/2006/relationships/image" Target="media/image28.emf"/><Relationship Id="rId156" Type="http://schemas.openxmlformats.org/officeDocument/2006/relationships/image" Target="media/image76.emf"/><Relationship Id="rId198" Type="http://schemas.openxmlformats.org/officeDocument/2006/relationships/image" Target="media/image97.emf"/><Relationship Id="rId321" Type="http://schemas.openxmlformats.org/officeDocument/2006/relationships/image" Target="media/image1580.emf"/><Relationship Id="rId363" Type="http://schemas.openxmlformats.org/officeDocument/2006/relationships/image" Target="media/image1790.emf"/><Relationship Id="rId419" Type="http://schemas.openxmlformats.org/officeDocument/2006/relationships/image" Target="media/image207.emf"/><Relationship Id="rId570" Type="http://schemas.openxmlformats.org/officeDocument/2006/relationships/image" Target="media/image283.emf"/><Relationship Id="rId223" Type="http://schemas.openxmlformats.org/officeDocument/2006/relationships/image" Target="media/image110.emf"/><Relationship Id="rId430" Type="http://schemas.openxmlformats.org/officeDocument/2006/relationships/oleObject" Target="embeddings/oleObject142.bin"/><Relationship Id="rId18" Type="http://schemas.openxmlformats.org/officeDocument/2006/relationships/image" Target="media/image7.emf"/><Relationship Id="rId265" Type="http://schemas.openxmlformats.org/officeDocument/2006/relationships/image" Target="media/image131.emf"/><Relationship Id="rId472" Type="http://schemas.openxmlformats.org/officeDocument/2006/relationships/oleObject" Target="embeddings/oleObject156.bin"/><Relationship Id="rId528" Type="http://schemas.openxmlformats.org/officeDocument/2006/relationships/image" Target="media/image262.emf"/><Relationship Id="rId125" Type="http://schemas.openxmlformats.org/officeDocument/2006/relationships/image" Target="media/image60.emf"/><Relationship Id="rId167" Type="http://schemas.openxmlformats.org/officeDocument/2006/relationships/image" Target="media/image81.emf"/><Relationship Id="rId332" Type="http://schemas.openxmlformats.org/officeDocument/2006/relationships/oleObject" Target="embeddings/oleObject109.bin"/><Relationship Id="rId374" Type="http://schemas.openxmlformats.org/officeDocument/2006/relationships/oleObject" Target="embeddings/oleObject123.bin"/><Relationship Id="rId581" Type="http://schemas.openxmlformats.org/officeDocument/2006/relationships/image" Target="media/image288.emf"/><Relationship Id="rId71" Type="http://schemas.openxmlformats.org/officeDocument/2006/relationships/image" Target="media/image33.emf"/><Relationship Id="rId234" Type="http://schemas.openxmlformats.org/officeDocument/2006/relationships/image" Target="media/image115.emf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76" Type="http://schemas.openxmlformats.org/officeDocument/2006/relationships/image" Target="media/image136.emf"/><Relationship Id="rId441" Type="http://schemas.openxmlformats.org/officeDocument/2006/relationships/image" Target="media/image2180.emf"/><Relationship Id="rId483" Type="http://schemas.openxmlformats.org/officeDocument/2006/relationships/image" Target="media/image2390.emf"/><Relationship Id="rId539" Type="http://schemas.openxmlformats.org/officeDocument/2006/relationships/image" Target="media/image267.emf"/><Relationship Id="rId40" Type="http://schemas.openxmlformats.org/officeDocument/2006/relationships/image" Target="media/image17.emf"/><Relationship Id="rId136" Type="http://schemas.openxmlformats.org/officeDocument/2006/relationships/oleObject" Target="embeddings/oleObject44.bin"/><Relationship Id="rId178" Type="http://schemas.openxmlformats.org/officeDocument/2006/relationships/oleObject" Target="embeddings/oleObject58.bin"/><Relationship Id="rId301" Type="http://schemas.openxmlformats.org/officeDocument/2006/relationships/image" Target="media/image149.emf"/><Relationship Id="rId343" Type="http://schemas.openxmlformats.org/officeDocument/2006/relationships/oleObject" Target="embeddings/oleObject113.bin"/><Relationship Id="rId550" Type="http://schemas.openxmlformats.org/officeDocument/2006/relationships/oleObject" Target="embeddings/oleObject182.bin"/><Relationship Id="rId82" Type="http://schemas.openxmlformats.org/officeDocument/2006/relationships/image" Target="media/image38.emf"/><Relationship Id="rId203" Type="http://schemas.openxmlformats.org/officeDocument/2006/relationships/image" Target="media/image99.emf"/><Relationship Id="rId385" Type="http://schemas.openxmlformats.org/officeDocument/2006/relationships/image" Target="media/image191.emf"/><Relationship Id="rId592" Type="http://schemas.openxmlformats.org/officeDocument/2006/relationships/image" Target="media/image293.emf"/><Relationship Id="rId245" Type="http://schemas.openxmlformats.org/officeDocument/2006/relationships/image" Target="media/image120.emf"/><Relationship Id="rId287" Type="http://schemas.openxmlformats.org/officeDocument/2006/relationships/image" Target="media/image141.emf"/><Relationship Id="rId410" Type="http://schemas.openxmlformats.org/officeDocument/2006/relationships/oleObject" Target="embeddings/oleObject135.bin"/><Relationship Id="rId452" Type="http://schemas.openxmlformats.org/officeDocument/2006/relationships/image" Target="media/image2230.emf"/><Relationship Id="rId494" Type="http://schemas.openxmlformats.org/officeDocument/2006/relationships/oleObject" Target="embeddings/oleObject163.bin"/><Relationship Id="rId508" Type="http://schemas.openxmlformats.org/officeDocument/2006/relationships/oleObject" Target="embeddings/oleObject168.bin"/><Relationship Id="rId105" Type="http://schemas.openxmlformats.org/officeDocument/2006/relationships/image" Target="media/image500.emf"/><Relationship Id="rId147" Type="http://schemas.openxmlformats.org/officeDocument/2006/relationships/oleObject" Target="embeddings/oleObject48.bin"/><Relationship Id="rId312" Type="http://schemas.openxmlformats.org/officeDocument/2006/relationships/image" Target="media/image154.emf"/><Relationship Id="rId354" Type="http://schemas.openxmlformats.org/officeDocument/2006/relationships/image" Target="media/image175.emf"/><Relationship Id="rId51" Type="http://schemas.openxmlformats.org/officeDocument/2006/relationships/image" Target="media/image2310.emf"/><Relationship Id="rId93" Type="http://schemas.openxmlformats.org/officeDocument/2006/relationships/image" Target="media/image440.emf"/><Relationship Id="rId189" Type="http://schemas.openxmlformats.org/officeDocument/2006/relationships/image" Target="media/image920.emf"/><Relationship Id="rId396" Type="http://schemas.openxmlformats.org/officeDocument/2006/relationships/image" Target="media/image196.emf"/><Relationship Id="rId561" Type="http://schemas.openxmlformats.org/officeDocument/2006/relationships/image" Target="media/image2780.emf"/><Relationship Id="rId214" Type="http://schemas.openxmlformats.org/officeDocument/2006/relationships/oleObject" Target="embeddings/oleObject70.bin"/><Relationship Id="rId256" Type="http://schemas.openxmlformats.org/officeDocument/2006/relationships/image" Target="media/image125.emf"/><Relationship Id="rId298" Type="http://schemas.openxmlformats.org/officeDocument/2006/relationships/image" Target="media/image146.emf"/><Relationship Id="rId421" Type="http://schemas.openxmlformats.org/officeDocument/2006/relationships/image" Target="media/image209.emf"/><Relationship Id="rId463" Type="http://schemas.openxmlformats.org/officeDocument/2006/relationships/image" Target="media/image230.emf"/><Relationship Id="rId519" Type="http://schemas.openxmlformats.org/officeDocument/2006/relationships/oleObject" Target="embeddings/oleObject172.bin"/><Relationship Id="rId116" Type="http://schemas.openxmlformats.org/officeDocument/2006/relationships/oleObject" Target="embeddings/oleObject37.bin"/><Relationship Id="rId158" Type="http://schemas.openxmlformats.org/officeDocument/2006/relationships/image" Target="media/image760.emf"/><Relationship Id="rId323" Type="http://schemas.openxmlformats.org/officeDocument/2006/relationships/image" Target="media/image159.emf"/><Relationship Id="rId530" Type="http://schemas.openxmlformats.org/officeDocument/2006/relationships/oleObject" Target="embeddings/oleObject175.bin"/><Relationship Id="rId20" Type="http://schemas.openxmlformats.org/officeDocument/2006/relationships/image" Target="media/image710.emf"/><Relationship Id="rId62" Type="http://schemas.openxmlformats.org/officeDocument/2006/relationships/oleObject" Target="embeddings/oleObject19.bin"/><Relationship Id="rId365" Type="http://schemas.openxmlformats.org/officeDocument/2006/relationships/image" Target="media/image180.emf"/><Relationship Id="rId572" Type="http://schemas.openxmlformats.org/officeDocument/2006/relationships/image" Target="media/image2830.emf"/><Relationship Id="rId225" Type="http://schemas.openxmlformats.org/officeDocument/2006/relationships/image" Target="media/image1101.emf"/><Relationship Id="rId267" Type="http://schemas.openxmlformats.org/officeDocument/2006/relationships/image" Target="media/image1310.emf"/><Relationship Id="rId432" Type="http://schemas.openxmlformats.org/officeDocument/2006/relationships/image" Target="media/image214.emf"/><Relationship Id="rId474" Type="http://schemas.openxmlformats.org/officeDocument/2006/relationships/image" Target="media/image235.emf"/><Relationship Id="rId127" Type="http://schemas.openxmlformats.org/officeDocument/2006/relationships/image" Target="media/image62.emf"/><Relationship Id="rId31" Type="http://schemas.openxmlformats.org/officeDocument/2006/relationships/image" Target="media/image14.emf"/><Relationship Id="rId73" Type="http://schemas.openxmlformats.org/officeDocument/2006/relationships/image" Target="media/image35.emf"/><Relationship Id="rId169" Type="http://schemas.openxmlformats.org/officeDocument/2006/relationships/image" Target="media/image83.emf"/><Relationship Id="rId334" Type="http://schemas.openxmlformats.org/officeDocument/2006/relationships/oleObject" Target="embeddings/oleObject110.bin"/><Relationship Id="rId376" Type="http://schemas.openxmlformats.org/officeDocument/2006/relationships/oleObject" Target="embeddings/oleObject124.bin"/><Relationship Id="rId541" Type="http://schemas.openxmlformats.org/officeDocument/2006/relationships/oleObject" Target="embeddings/oleObject179.bin"/><Relationship Id="rId583" Type="http://schemas.openxmlformats.org/officeDocument/2006/relationships/image" Target="media/image290.emf"/><Relationship Id="rId4" Type="http://schemas.openxmlformats.org/officeDocument/2006/relationships/settings" Target="settings.xml"/><Relationship Id="rId180" Type="http://schemas.openxmlformats.org/officeDocument/2006/relationships/image" Target="media/image88.emf"/><Relationship Id="rId236" Type="http://schemas.openxmlformats.org/officeDocument/2006/relationships/image" Target="media/image1150.emf"/><Relationship Id="rId278" Type="http://schemas.openxmlformats.org/officeDocument/2006/relationships/image" Target="media/image1360.emf"/><Relationship Id="rId401" Type="http://schemas.openxmlformats.org/officeDocument/2006/relationships/image" Target="media/image198.emf"/><Relationship Id="rId443" Type="http://schemas.openxmlformats.org/officeDocument/2006/relationships/image" Target="media/image219.emf"/><Relationship Id="rId303" Type="http://schemas.openxmlformats.org/officeDocument/2006/relationships/image" Target="media/image1490.emf"/><Relationship Id="rId485" Type="http://schemas.openxmlformats.org/officeDocument/2006/relationships/image" Target="media/image240.emf"/><Relationship Id="rId42" Type="http://schemas.openxmlformats.org/officeDocument/2006/relationships/image" Target="media/image19.emf"/><Relationship Id="rId84" Type="http://schemas.openxmlformats.org/officeDocument/2006/relationships/image" Target="media/image40.emf"/><Relationship Id="rId138" Type="http://schemas.openxmlformats.org/officeDocument/2006/relationships/image" Target="media/image67.emf"/><Relationship Id="rId345" Type="http://schemas.openxmlformats.org/officeDocument/2006/relationships/oleObject" Target="embeddings/oleObject114.bin"/><Relationship Id="rId387" Type="http://schemas.openxmlformats.org/officeDocument/2006/relationships/image" Target="media/image1910.emf"/><Relationship Id="rId510" Type="http://schemas.openxmlformats.org/officeDocument/2006/relationships/image" Target="media/image253.emf"/><Relationship Id="rId552" Type="http://schemas.openxmlformats.org/officeDocument/2006/relationships/image" Target="media/image274.emf"/><Relationship Id="rId594" Type="http://schemas.openxmlformats.org/officeDocument/2006/relationships/image" Target="media/image295.emf"/><Relationship Id="rId191" Type="http://schemas.openxmlformats.org/officeDocument/2006/relationships/image" Target="media/image93.emf"/><Relationship Id="rId205" Type="http://schemas.openxmlformats.org/officeDocument/2006/relationships/image" Target="media/image101.emf"/><Relationship Id="rId247" Type="http://schemas.openxmlformats.org/officeDocument/2006/relationships/oleObject" Target="embeddings/oleObject81.bin"/><Relationship Id="rId412" Type="http://schemas.openxmlformats.org/officeDocument/2006/relationships/oleObject" Target="embeddings/oleObject136.bin"/><Relationship Id="rId107" Type="http://schemas.openxmlformats.org/officeDocument/2006/relationships/image" Target="media/image51.emf"/><Relationship Id="rId289" Type="http://schemas.openxmlformats.org/officeDocument/2006/relationships/image" Target="media/image143.emf"/><Relationship Id="rId454" Type="http://schemas.openxmlformats.org/officeDocument/2006/relationships/image" Target="media/image224.emf"/><Relationship Id="rId496" Type="http://schemas.openxmlformats.org/officeDocument/2006/relationships/oleObject" Target="embeddings/oleObject164.bin"/><Relationship Id="rId11" Type="http://schemas.openxmlformats.org/officeDocument/2006/relationships/image" Target="media/image3.emf"/><Relationship Id="rId53" Type="http://schemas.openxmlformats.org/officeDocument/2006/relationships/image" Target="media/image24.emf"/><Relationship Id="rId149" Type="http://schemas.openxmlformats.org/officeDocument/2006/relationships/image" Target="media/image72.emf"/><Relationship Id="rId314" Type="http://schemas.openxmlformats.org/officeDocument/2006/relationships/oleObject" Target="embeddings/oleObject103.bin"/><Relationship Id="rId356" Type="http://schemas.openxmlformats.org/officeDocument/2006/relationships/image" Target="media/image1750.emf"/><Relationship Id="rId398" Type="http://schemas.openxmlformats.org/officeDocument/2006/relationships/image" Target="media/image1960.emf"/><Relationship Id="rId521" Type="http://schemas.openxmlformats.org/officeDocument/2006/relationships/image" Target="media/image258.emf"/><Relationship Id="rId563" Type="http://schemas.openxmlformats.org/officeDocument/2006/relationships/image" Target="media/image279.emf"/><Relationship Id="rId95" Type="http://schemas.openxmlformats.org/officeDocument/2006/relationships/image" Target="media/image45.emf"/><Relationship Id="rId160" Type="http://schemas.openxmlformats.org/officeDocument/2006/relationships/image" Target="media/image77.emf"/><Relationship Id="rId216" Type="http://schemas.openxmlformats.org/officeDocument/2006/relationships/image" Target="media/image106.emf"/><Relationship Id="rId423" Type="http://schemas.openxmlformats.org/officeDocument/2006/relationships/image" Target="media/image2090.emf"/><Relationship Id="rId258" Type="http://schemas.openxmlformats.org/officeDocument/2006/relationships/image" Target="media/image127.emf"/><Relationship Id="rId465" Type="http://schemas.openxmlformats.org/officeDocument/2006/relationships/image" Target="media/image2300.emf"/><Relationship Id="rId22" Type="http://schemas.openxmlformats.org/officeDocument/2006/relationships/image" Target="media/image8.emf"/><Relationship Id="rId64" Type="http://schemas.openxmlformats.org/officeDocument/2006/relationships/oleObject" Target="embeddings/oleObject20.bin"/><Relationship Id="rId118" Type="http://schemas.openxmlformats.org/officeDocument/2006/relationships/oleObject" Target="embeddings/oleObject38.bin"/><Relationship Id="rId325" Type="http://schemas.openxmlformats.org/officeDocument/2006/relationships/image" Target="media/image161.emf"/><Relationship Id="rId367" Type="http://schemas.openxmlformats.org/officeDocument/2006/relationships/oleObject" Target="embeddings/oleObject121.bin"/><Relationship Id="rId532" Type="http://schemas.openxmlformats.org/officeDocument/2006/relationships/oleObject" Target="embeddings/oleObject176.bin"/><Relationship Id="rId574" Type="http://schemas.openxmlformats.org/officeDocument/2006/relationships/image" Target="media/image284.emf"/><Relationship Id="rId171" Type="http://schemas.openxmlformats.org/officeDocument/2006/relationships/image" Target="media/image830.emf"/><Relationship Id="rId227" Type="http://schemas.openxmlformats.org/officeDocument/2006/relationships/image" Target="media/image111.emf"/><Relationship Id="rId269" Type="http://schemas.openxmlformats.org/officeDocument/2006/relationships/image" Target="media/image132.emf"/><Relationship Id="rId434" Type="http://schemas.openxmlformats.org/officeDocument/2006/relationships/oleObject" Target="embeddings/oleObject143.bin"/><Relationship Id="rId476" Type="http://schemas.openxmlformats.org/officeDocument/2006/relationships/oleObject" Target="embeddings/oleObject157.bin"/><Relationship Id="rId33" Type="http://schemas.openxmlformats.org/officeDocument/2006/relationships/image" Target="media/image1410.emf"/><Relationship Id="rId129" Type="http://schemas.openxmlformats.org/officeDocument/2006/relationships/image" Target="media/image620.emf"/><Relationship Id="rId280" Type="http://schemas.openxmlformats.org/officeDocument/2006/relationships/image" Target="media/image137.emf"/><Relationship Id="rId336" Type="http://schemas.openxmlformats.org/officeDocument/2006/relationships/image" Target="media/image166.emf"/><Relationship Id="rId501" Type="http://schemas.openxmlformats.org/officeDocument/2006/relationships/image" Target="media/image2480.emf"/><Relationship Id="rId543" Type="http://schemas.openxmlformats.org/officeDocument/2006/relationships/oleObject" Target="embeddings/oleObject180.bin"/><Relationship Id="rId75" Type="http://schemas.openxmlformats.org/officeDocument/2006/relationships/image" Target="media/image350.emf"/><Relationship Id="rId140" Type="http://schemas.openxmlformats.org/officeDocument/2006/relationships/image" Target="media/image670.emf"/><Relationship Id="rId182" Type="http://schemas.openxmlformats.org/officeDocument/2006/relationships/oleObject" Target="embeddings/oleObject59.bin"/><Relationship Id="rId378" Type="http://schemas.openxmlformats.org/officeDocument/2006/relationships/image" Target="media/image187.emf"/><Relationship Id="rId403" Type="http://schemas.openxmlformats.org/officeDocument/2006/relationships/image" Target="media/image200.emf"/><Relationship Id="rId585" Type="http://schemas.openxmlformats.org/officeDocument/2006/relationships/image" Target="media/image2900.emf"/><Relationship Id="rId6" Type="http://schemas.openxmlformats.org/officeDocument/2006/relationships/image" Target="media/image1.emf"/><Relationship Id="rId238" Type="http://schemas.openxmlformats.org/officeDocument/2006/relationships/image" Target="media/image116.emf"/><Relationship Id="rId445" Type="http://schemas.openxmlformats.org/officeDocument/2006/relationships/image" Target="media/image221.emf"/><Relationship Id="rId487" Type="http://schemas.openxmlformats.org/officeDocument/2006/relationships/image" Target="media/image242.emf"/><Relationship Id="rId291" Type="http://schemas.openxmlformats.org/officeDocument/2006/relationships/image" Target="media/image1430.emf"/><Relationship Id="rId305" Type="http://schemas.openxmlformats.org/officeDocument/2006/relationships/image" Target="media/image150.emf"/><Relationship Id="rId347" Type="http://schemas.openxmlformats.org/officeDocument/2006/relationships/image" Target="media/image171.emf"/><Relationship Id="rId512" Type="http://schemas.openxmlformats.org/officeDocument/2006/relationships/image" Target="media/image2530.emf"/><Relationship Id="rId44" Type="http://schemas.openxmlformats.org/officeDocument/2006/relationships/oleObject" Target="embeddings/oleObject13.bin"/><Relationship Id="rId86" Type="http://schemas.openxmlformats.org/officeDocument/2006/relationships/image" Target="media/image400.emf"/><Relationship Id="rId151" Type="http://schemas.openxmlformats.org/officeDocument/2006/relationships/image" Target="media/image74.emf"/><Relationship Id="rId389" Type="http://schemas.openxmlformats.org/officeDocument/2006/relationships/image" Target="media/image192.emf"/><Relationship Id="rId554" Type="http://schemas.openxmlformats.org/officeDocument/2006/relationships/oleObject" Target="embeddings/oleObject183.bin"/><Relationship Id="rId596" Type="http://schemas.openxmlformats.org/officeDocument/2006/relationships/oleObject" Target="embeddings/oleObject197.bin"/><Relationship Id="rId193" Type="http://schemas.openxmlformats.org/officeDocument/2006/relationships/image" Target="media/image95.emf"/><Relationship Id="rId207" Type="http://schemas.openxmlformats.org/officeDocument/2006/relationships/image" Target="media/image1010.emf"/><Relationship Id="rId249" Type="http://schemas.openxmlformats.org/officeDocument/2006/relationships/oleObject" Target="embeddings/oleObject82.bin"/><Relationship Id="rId414" Type="http://schemas.openxmlformats.org/officeDocument/2006/relationships/image" Target="media/image205.emf"/><Relationship Id="rId456" Type="http://schemas.openxmlformats.org/officeDocument/2006/relationships/image" Target="media/image226.emf"/><Relationship Id="rId498" Type="http://schemas.openxmlformats.org/officeDocument/2006/relationships/image" Target="media/image247.e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35.bin"/><Relationship Id="rId260" Type="http://schemas.openxmlformats.org/officeDocument/2006/relationships/image" Target="media/image1270.emf"/><Relationship Id="rId316" Type="http://schemas.openxmlformats.org/officeDocument/2006/relationships/oleObject" Target="embeddings/oleObject104.bin"/><Relationship Id="rId523" Type="http://schemas.openxmlformats.org/officeDocument/2006/relationships/image" Target="media/image260.emf"/><Relationship Id="rId55" Type="http://schemas.openxmlformats.org/officeDocument/2006/relationships/oleObject" Target="embeddings/oleObject17.bin"/><Relationship Id="rId97" Type="http://schemas.openxmlformats.org/officeDocument/2006/relationships/oleObject" Target="embeddings/oleObject31.bin"/><Relationship Id="rId120" Type="http://schemas.openxmlformats.org/officeDocument/2006/relationships/image" Target="media/image58.emf"/><Relationship Id="rId358" Type="http://schemas.openxmlformats.org/officeDocument/2006/relationships/image" Target="media/image176.emf"/><Relationship Id="rId565" Type="http://schemas.openxmlformats.org/officeDocument/2006/relationships/image" Target="media/image281.emf"/><Relationship Id="rId162" Type="http://schemas.openxmlformats.org/officeDocument/2006/relationships/image" Target="media/image79.emf"/><Relationship Id="rId218" Type="http://schemas.openxmlformats.org/officeDocument/2006/relationships/oleObject" Target="embeddings/oleObject71.bin"/><Relationship Id="rId425" Type="http://schemas.openxmlformats.org/officeDocument/2006/relationships/image" Target="media/image210.emf"/><Relationship Id="rId467" Type="http://schemas.openxmlformats.org/officeDocument/2006/relationships/image" Target="media/image231.emf"/><Relationship Id="rId271" Type="http://schemas.openxmlformats.org/officeDocument/2006/relationships/oleObject" Target="embeddings/oleObject89.bin"/><Relationship Id="rId24" Type="http://schemas.openxmlformats.org/officeDocument/2006/relationships/image" Target="media/image10.emf"/><Relationship Id="rId66" Type="http://schemas.openxmlformats.org/officeDocument/2006/relationships/image" Target="media/image31.emf"/><Relationship Id="rId131" Type="http://schemas.openxmlformats.org/officeDocument/2006/relationships/image" Target="media/image63.emf"/><Relationship Id="rId327" Type="http://schemas.openxmlformats.org/officeDocument/2006/relationships/image" Target="media/image1611.emf"/><Relationship Id="rId369" Type="http://schemas.openxmlformats.org/officeDocument/2006/relationships/oleObject" Target="embeddings/oleObject122.bin"/><Relationship Id="rId534" Type="http://schemas.openxmlformats.org/officeDocument/2006/relationships/image" Target="media/image265.emf"/><Relationship Id="rId576" Type="http://schemas.openxmlformats.org/officeDocument/2006/relationships/image" Target="media/image286.emf"/><Relationship Id="rId173" Type="http://schemas.openxmlformats.org/officeDocument/2006/relationships/image" Target="media/image84.emf"/><Relationship Id="rId229" Type="http://schemas.openxmlformats.org/officeDocument/2006/relationships/image" Target="media/image113.emf"/><Relationship Id="rId380" Type="http://schemas.openxmlformats.org/officeDocument/2006/relationships/oleObject" Target="embeddings/oleObject125.bin"/><Relationship Id="rId436" Type="http://schemas.openxmlformats.org/officeDocument/2006/relationships/oleObject" Target="embeddings/oleObject144.bin"/><Relationship Id="rId601" Type="http://schemas.openxmlformats.org/officeDocument/2006/relationships/theme" Target="theme/theme1.xml"/><Relationship Id="rId240" Type="http://schemas.openxmlformats.org/officeDocument/2006/relationships/image" Target="media/image118.emf"/><Relationship Id="rId478" Type="http://schemas.openxmlformats.org/officeDocument/2006/relationships/oleObject" Target="embeddings/oleObject158.bin"/><Relationship Id="rId35" Type="http://schemas.openxmlformats.org/officeDocument/2006/relationships/image" Target="media/image15.emf"/><Relationship Id="rId77" Type="http://schemas.openxmlformats.org/officeDocument/2006/relationships/image" Target="media/image36.emf"/><Relationship Id="rId100" Type="http://schemas.openxmlformats.org/officeDocument/2006/relationships/image" Target="media/image47.emf"/><Relationship Id="rId282" Type="http://schemas.openxmlformats.org/officeDocument/2006/relationships/image" Target="media/image139.emf"/><Relationship Id="rId338" Type="http://schemas.openxmlformats.org/officeDocument/2006/relationships/oleObject" Target="embeddings/oleObject111.bin"/><Relationship Id="rId503" Type="http://schemas.openxmlformats.org/officeDocument/2006/relationships/image" Target="media/image249.emf"/><Relationship Id="rId545" Type="http://schemas.openxmlformats.org/officeDocument/2006/relationships/image" Target="media/image270.emf"/><Relationship Id="rId587" Type="http://schemas.openxmlformats.org/officeDocument/2006/relationships/image" Target="media/image291.emf"/><Relationship Id="rId8" Type="http://schemas.openxmlformats.org/officeDocument/2006/relationships/image" Target="media/image1100.emf"/><Relationship Id="rId142" Type="http://schemas.openxmlformats.org/officeDocument/2006/relationships/image" Target="media/image68.emf"/><Relationship Id="rId184" Type="http://schemas.openxmlformats.org/officeDocument/2006/relationships/oleObject" Target="embeddings/oleObject60.bin"/><Relationship Id="rId391" Type="http://schemas.openxmlformats.org/officeDocument/2006/relationships/image" Target="media/image194.emf"/><Relationship Id="rId405" Type="http://schemas.openxmlformats.org/officeDocument/2006/relationships/image" Target="media/image2000.emf"/><Relationship Id="rId447" Type="http://schemas.openxmlformats.org/officeDocument/2006/relationships/image" Target="media/image2210.emf"/><Relationship Id="rId251" Type="http://schemas.openxmlformats.org/officeDocument/2006/relationships/image" Target="media/image123.emf"/><Relationship Id="rId489" Type="http://schemas.openxmlformats.org/officeDocument/2006/relationships/image" Target="media/image2420.emf"/><Relationship Id="rId46" Type="http://schemas.openxmlformats.org/officeDocument/2006/relationships/oleObject" Target="embeddings/oleObject14.bin"/><Relationship Id="rId293" Type="http://schemas.openxmlformats.org/officeDocument/2006/relationships/image" Target="media/image144.emf"/><Relationship Id="rId307" Type="http://schemas.openxmlformats.org/officeDocument/2006/relationships/oleObject" Target="embeddings/oleObject101.bin"/><Relationship Id="rId349" Type="http://schemas.openxmlformats.org/officeDocument/2006/relationships/image" Target="media/image173.emf"/><Relationship Id="rId514" Type="http://schemas.openxmlformats.org/officeDocument/2006/relationships/image" Target="media/image254.emf"/><Relationship Id="rId556" Type="http://schemas.openxmlformats.org/officeDocument/2006/relationships/oleObject" Target="embeddings/oleObject184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36.bin"/><Relationship Id="rId153" Type="http://schemas.openxmlformats.org/officeDocument/2006/relationships/image" Target="media/image740.emf"/><Relationship Id="rId195" Type="http://schemas.openxmlformats.org/officeDocument/2006/relationships/image" Target="media/image950.emf"/><Relationship Id="rId209" Type="http://schemas.openxmlformats.org/officeDocument/2006/relationships/image" Target="media/image102.emf"/><Relationship Id="rId360" Type="http://schemas.openxmlformats.org/officeDocument/2006/relationships/image" Target="media/image178.emf"/><Relationship Id="rId416" Type="http://schemas.openxmlformats.org/officeDocument/2006/relationships/oleObject" Target="embeddings/oleObject137.bin"/><Relationship Id="rId598" Type="http://schemas.openxmlformats.org/officeDocument/2006/relationships/oleObject" Target="embeddings/oleObject198.bin"/><Relationship Id="rId220" Type="http://schemas.openxmlformats.org/officeDocument/2006/relationships/oleObject" Target="embeddings/oleObject72.bin"/><Relationship Id="rId458" Type="http://schemas.openxmlformats.org/officeDocument/2006/relationships/oleObject" Target="embeddings/oleObject15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18.bin"/><Relationship Id="rId262" Type="http://schemas.openxmlformats.org/officeDocument/2006/relationships/image" Target="media/image128.emf"/><Relationship Id="rId318" Type="http://schemas.openxmlformats.org/officeDocument/2006/relationships/image" Target="media/image157.emf"/><Relationship Id="rId525" Type="http://schemas.openxmlformats.org/officeDocument/2006/relationships/image" Target="media/image2600.emf"/><Relationship Id="rId567" Type="http://schemas.openxmlformats.org/officeDocument/2006/relationships/image" Target="media/image2810.emf"/><Relationship Id="rId99" Type="http://schemas.openxmlformats.org/officeDocument/2006/relationships/oleObject" Target="embeddings/oleObject32.bin"/><Relationship Id="rId122" Type="http://schemas.openxmlformats.org/officeDocument/2006/relationships/oleObject" Target="embeddings/oleObject39.bin"/><Relationship Id="rId164" Type="http://schemas.openxmlformats.org/officeDocument/2006/relationships/image" Target="media/image790.emf"/><Relationship Id="rId371" Type="http://schemas.openxmlformats.org/officeDocument/2006/relationships/image" Target="media/image183.emf"/><Relationship Id="rId427" Type="http://schemas.openxmlformats.org/officeDocument/2006/relationships/image" Target="media/image212.emf"/><Relationship Id="rId469" Type="http://schemas.openxmlformats.org/officeDocument/2006/relationships/image" Target="media/image233.emf"/><Relationship Id="rId26" Type="http://schemas.openxmlformats.org/officeDocument/2006/relationships/oleObject" Target="embeddings/oleObject7.bin"/><Relationship Id="rId231" Type="http://schemas.openxmlformats.org/officeDocument/2006/relationships/image" Target="media/image1130.emf"/><Relationship Id="rId273" Type="http://schemas.openxmlformats.org/officeDocument/2006/relationships/oleObject" Target="embeddings/oleObject90.bin"/><Relationship Id="rId329" Type="http://schemas.openxmlformats.org/officeDocument/2006/relationships/image" Target="media/image162.emf"/><Relationship Id="rId480" Type="http://schemas.openxmlformats.org/officeDocument/2006/relationships/image" Target="media/image238.emf"/><Relationship Id="rId536" Type="http://schemas.openxmlformats.org/officeDocument/2006/relationships/oleObject" Target="embeddings/oleObject177.bin"/><Relationship Id="rId68" Type="http://schemas.openxmlformats.org/officeDocument/2006/relationships/image" Target="media/image310.emf"/><Relationship Id="rId133" Type="http://schemas.openxmlformats.org/officeDocument/2006/relationships/image" Target="media/image65.emf"/><Relationship Id="rId175" Type="http://schemas.openxmlformats.org/officeDocument/2006/relationships/image" Target="media/image86.emf"/><Relationship Id="rId340" Type="http://schemas.openxmlformats.org/officeDocument/2006/relationships/oleObject" Target="embeddings/oleObject112.bin"/><Relationship Id="rId578" Type="http://schemas.openxmlformats.org/officeDocument/2006/relationships/oleObject" Target="embeddings/oleObject191.bin"/><Relationship Id="rId200" Type="http://schemas.openxmlformats.org/officeDocument/2006/relationships/image" Target="media/image970.emf"/><Relationship Id="rId382" Type="http://schemas.openxmlformats.org/officeDocument/2006/relationships/oleObject" Target="embeddings/oleObject126.bin"/><Relationship Id="rId438" Type="http://schemas.openxmlformats.org/officeDocument/2006/relationships/image" Target="media/image217.emf"/><Relationship Id="rId242" Type="http://schemas.openxmlformats.org/officeDocument/2006/relationships/oleObject" Target="embeddings/oleObject79.bin"/><Relationship Id="rId284" Type="http://schemas.openxmlformats.org/officeDocument/2006/relationships/image" Target="media/image1390.emf"/><Relationship Id="rId491" Type="http://schemas.openxmlformats.org/officeDocument/2006/relationships/image" Target="media/image243.emf"/><Relationship Id="rId505" Type="http://schemas.openxmlformats.org/officeDocument/2006/relationships/image" Target="media/image251.emf"/><Relationship Id="rId37" Type="http://schemas.openxmlformats.org/officeDocument/2006/relationships/oleObject" Target="embeddings/oleObject11.bin"/><Relationship Id="rId79" Type="http://schemas.openxmlformats.org/officeDocument/2006/relationships/oleObject" Target="embeddings/oleObject25.bin"/><Relationship Id="rId102" Type="http://schemas.openxmlformats.org/officeDocument/2006/relationships/image" Target="media/image49.emf"/><Relationship Id="rId144" Type="http://schemas.openxmlformats.org/officeDocument/2006/relationships/image" Target="media/image70.emf"/><Relationship Id="rId547" Type="http://schemas.openxmlformats.org/officeDocument/2006/relationships/image" Target="media/image272.emf"/><Relationship Id="rId589" Type="http://schemas.openxmlformats.org/officeDocument/2006/relationships/oleObject" Target="embeddings/oleObject195.bin"/><Relationship Id="rId90" Type="http://schemas.openxmlformats.org/officeDocument/2006/relationships/image" Target="media/image43.emf"/><Relationship Id="rId186" Type="http://schemas.openxmlformats.org/officeDocument/2006/relationships/image" Target="media/image91.emf"/><Relationship Id="rId351" Type="http://schemas.openxmlformats.org/officeDocument/2006/relationships/image" Target="media/image1730.emf"/><Relationship Id="rId393" Type="http://schemas.openxmlformats.org/officeDocument/2006/relationships/image" Target="media/image1940.emf"/><Relationship Id="rId407" Type="http://schemas.openxmlformats.org/officeDocument/2006/relationships/image" Target="media/image201.emf"/><Relationship Id="rId449" Type="http://schemas.openxmlformats.org/officeDocument/2006/relationships/image" Target="media/image222.emf"/><Relationship Id="rId211" Type="http://schemas.openxmlformats.org/officeDocument/2006/relationships/image" Target="media/image104.emf"/><Relationship Id="rId253" Type="http://schemas.openxmlformats.org/officeDocument/2006/relationships/oleObject" Target="embeddings/oleObject83.bin"/><Relationship Id="rId295" Type="http://schemas.openxmlformats.org/officeDocument/2006/relationships/oleObject" Target="embeddings/oleObject97.bin"/><Relationship Id="rId309" Type="http://schemas.openxmlformats.org/officeDocument/2006/relationships/oleObject" Target="embeddings/oleObject102.bin"/><Relationship Id="rId460" Type="http://schemas.openxmlformats.org/officeDocument/2006/relationships/oleObject" Target="embeddings/oleObject152.bin"/><Relationship Id="rId516" Type="http://schemas.openxmlformats.org/officeDocument/2006/relationships/image" Target="media/image256.emf"/><Relationship Id="rId48" Type="http://schemas.openxmlformats.org/officeDocument/2006/relationships/image" Target="media/image22.emf"/><Relationship Id="rId113" Type="http://schemas.openxmlformats.org/officeDocument/2006/relationships/image" Target="media/image54.emf"/><Relationship Id="rId320" Type="http://schemas.openxmlformats.org/officeDocument/2006/relationships/oleObject" Target="embeddings/oleObject105.bin"/><Relationship Id="rId558" Type="http://schemas.openxmlformats.org/officeDocument/2006/relationships/image" Target="media/image277.emf"/><Relationship Id="rId155" Type="http://schemas.openxmlformats.org/officeDocument/2006/relationships/image" Target="media/image75.emf"/><Relationship Id="rId197" Type="http://schemas.openxmlformats.org/officeDocument/2006/relationships/image" Target="media/image96.emf"/><Relationship Id="rId362" Type="http://schemas.openxmlformats.org/officeDocument/2006/relationships/oleObject" Target="embeddings/oleObject119.bin"/><Relationship Id="rId418" Type="http://schemas.openxmlformats.org/officeDocument/2006/relationships/oleObject" Target="embeddings/oleObject138.bin"/><Relationship Id="rId222" Type="http://schemas.openxmlformats.org/officeDocument/2006/relationships/image" Target="media/image109.emf"/><Relationship Id="rId264" Type="http://schemas.openxmlformats.org/officeDocument/2006/relationships/image" Target="media/image130.emf"/><Relationship Id="rId471" Type="http://schemas.openxmlformats.org/officeDocument/2006/relationships/image" Target="media/image2330.emf"/><Relationship Id="rId17" Type="http://schemas.openxmlformats.org/officeDocument/2006/relationships/image" Target="media/image6.emf"/><Relationship Id="rId59" Type="http://schemas.openxmlformats.org/officeDocument/2006/relationships/image" Target="media/image27.emf"/><Relationship Id="rId124" Type="http://schemas.openxmlformats.org/officeDocument/2006/relationships/oleObject" Target="embeddings/oleObject40.bin"/><Relationship Id="rId527" Type="http://schemas.openxmlformats.org/officeDocument/2006/relationships/image" Target="media/image261.emf"/><Relationship Id="rId569" Type="http://schemas.openxmlformats.org/officeDocument/2006/relationships/image" Target="media/image282.emf"/><Relationship Id="rId70" Type="http://schemas.openxmlformats.org/officeDocument/2006/relationships/image" Target="media/image32.emf"/><Relationship Id="rId166" Type="http://schemas.openxmlformats.org/officeDocument/2006/relationships/image" Target="media/image80.emf"/><Relationship Id="rId331" Type="http://schemas.openxmlformats.org/officeDocument/2006/relationships/image" Target="media/image164.emf"/><Relationship Id="rId373" Type="http://schemas.openxmlformats.org/officeDocument/2006/relationships/image" Target="media/image185.emf"/><Relationship Id="rId429" Type="http://schemas.openxmlformats.org/officeDocument/2006/relationships/image" Target="media/image2120.emf"/><Relationship Id="rId580" Type="http://schemas.openxmlformats.org/officeDocument/2006/relationships/oleObject" Target="embeddings/oleObject192.bin"/><Relationship Id="rId1" Type="http://schemas.openxmlformats.org/officeDocument/2006/relationships/customXml" Target="../customXml/item1.xml"/><Relationship Id="rId233" Type="http://schemas.openxmlformats.org/officeDocument/2006/relationships/image" Target="media/image114.emf"/><Relationship Id="rId440" Type="http://schemas.openxmlformats.org/officeDocument/2006/relationships/oleObject" Target="embeddings/oleObject145.bin"/><Relationship Id="rId28" Type="http://schemas.openxmlformats.org/officeDocument/2006/relationships/oleObject" Target="embeddings/oleObject8.bin"/><Relationship Id="rId275" Type="http://schemas.openxmlformats.org/officeDocument/2006/relationships/image" Target="media/image135.emf"/><Relationship Id="rId300" Type="http://schemas.openxmlformats.org/officeDocument/2006/relationships/image" Target="media/image148.emf"/><Relationship Id="rId482" Type="http://schemas.openxmlformats.org/officeDocument/2006/relationships/oleObject" Target="embeddings/oleObject159.bin"/><Relationship Id="rId538" Type="http://schemas.openxmlformats.org/officeDocument/2006/relationships/oleObject" Target="embeddings/oleObject178.bin"/><Relationship Id="rId81" Type="http://schemas.openxmlformats.org/officeDocument/2006/relationships/oleObject" Target="embeddings/oleObject26.bin"/><Relationship Id="rId135" Type="http://schemas.openxmlformats.org/officeDocument/2006/relationships/image" Target="media/image650.emf"/><Relationship Id="rId177" Type="http://schemas.openxmlformats.org/officeDocument/2006/relationships/image" Target="media/image860.emf"/><Relationship Id="rId342" Type="http://schemas.openxmlformats.org/officeDocument/2006/relationships/image" Target="media/image169.emf"/><Relationship Id="rId384" Type="http://schemas.openxmlformats.org/officeDocument/2006/relationships/image" Target="media/image190.emf"/><Relationship Id="rId591" Type="http://schemas.openxmlformats.org/officeDocument/2006/relationships/oleObject" Target="embeddings/oleObject196.bin"/><Relationship Id="rId202" Type="http://schemas.openxmlformats.org/officeDocument/2006/relationships/image" Target="media/image98.emf"/><Relationship Id="rId244" Type="http://schemas.openxmlformats.org/officeDocument/2006/relationships/oleObject" Target="embeddings/oleObject80.bin"/><Relationship Id="rId39" Type="http://schemas.openxmlformats.org/officeDocument/2006/relationships/oleObject" Target="embeddings/oleObject12.bin"/><Relationship Id="rId286" Type="http://schemas.openxmlformats.org/officeDocument/2006/relationships/image" Target="media/image140.emf"/><Relationship Id="rId451" Type="http://schemas.openxmlformats.org/officeDocument/2006/relationships/oleObject" Target="embeddings/oleObject149.bin"/><Relationship Id="rId493" Type="http://schemas.openxmlformats.org/officeDocument/2006/relationships/image" Target="media/image245.emf"/><Relationship Id="rId507" Type="http://schemas.openxmlformats.org/officeDocument/2006/relationships/image" Target="media/image2511.emf"/><Relationship Id="rId549" Type="http://schemas.openxmlformats.org/officeDocument/2006/relationships/image" Target="media/image2720.emf"/><Relationship Id="rId50" Type="http://schemas.openxmlformats.org/officeDocument/2006/relationships/oleObject" Target="embeddings/oleObject15.bin"/><Relationship Id="rId104" Type="http://schemas.openxmlformats.org/officeDocument/2006/relationships/oleObject" Target="embeddings/oleObject33.bin"/><Relationship Id="rId146" Type="http://schemas.openxmlformats.org/officeDocument/2006/relationships/image" Target="media/image700.emf"/><Relationship Id="rId188" Type="http://schemas.openxmlformats.org/officeDocument/2006/relationships/oleObject" Target="embeddings/oleObject61.bin"/><Relationship Id="rId311" Type="http://schemas.openxmlformats.org/officeDocument/2006/relationships/image" Target="media/image153.emf"/><Relationship Id="rId353" Type="http://schemas.openxmlformats.org/officeDocument/2006/relationships/image" Target="media/image174.emf"/><Relationship Id="rId395" Type="http://schemas.openxmlformats.org/officeDocument/2006/relationships/image" Target="media/image195.emf"/><Relationship Id="rId409" Type="http://schemas.openxmlformats.org/officeDocument/2006/relationships/image" Target="media/image203.emf"/><Relationship Id="rId560" Type="http://schemas.openxmlformats.org/officeDocument/2006/relationships/oleObject" Target="embeddings/oleObject185.bin"/><Relationship Id="rId92" Type="http://schemas.openxmlformats.org/officeDocument/2006/relationships/oleObject" Target="embeddings/oleObject29.bin"/><Relationship Id="rId213" Type="http://schemas.openxmlformats.org/officeDocument/2006/relationships/image" Target="media/image1040.emf"/><Relationship Id="rId420" Type="http://schemas.openxmlformats.org/officeDocument/2006/relationships/image" Target="media/image208.emf"/><Relationship Id="rId255" Type="http://schemas.openxmlformats.org/officeDocument/2006/relationships/oleObject" Target="embeddings/oleObject84.bin"/><Relationship Id="rId297" Type="http://schemas.openxmlformats.org/officeDocument/2006/relationships/oleObject" Target="embeddings/oleObject98.bin"/><Relationship Id="rId462" Type="http://schemas.openxmlformats.org/officeDocument/2006/relationships/image" Target="media/image229.emf"/><Relationship Id="rId518" Type="http://schemas.openxmlformats.org/officeDocument/2006/relationships/image" Target="media/image2560.emf"/><Relationship Id="rId115" Type="http://schemas.openxmlformats.org/officeDocument/2006/relationships/image" Target="media/image56.emf"/><Relationship Id="rId157" Type="http://schemas.openxmlformats.org/officeDocument/2006/relationships/oleObject" Target="embeddings/oleObject51.bin"/><Relationship Id="rId322" Type="http://schemas.openxmlformats.org/officeDocument/2006/relationships/oleObject" Target="embeddings/oleObject106.bin"/><Relationship Id="rId364" Type="http://schemas.openxmlformats.org/officeDocument/2006/relationships/oleObject" Target="embeddings/oleObject120.bin"/><Relationship Id="rId61" Type="http://schemas.openxmlformats.org/officeDocument/2006/relationships/image" Target="media/image29.emf"/><Relationship Id="rId199" Type="http://schemas.openxmlformats.org/officeDocument/2006/relationships/oleObject" Target="embeddings/oleObject65.bin"/><Relationship Id="rId571" Type="http://schemas.openxmlformats.org/officeDocument/2006/relationships/oleObject" Target="embeddings/oleObject189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73.bin"/><Relationship Id="rId266" Type="http://schemas.openxmlformats.org/officeDocument/2006/relationships/oleObject" Target="embeddings/oleObject87.bin"/><Relationship Id="rId431" Type="http://schemas.openxmlformats.org/officeDocument/2006/relationships/image" Target="media/image213.emf"/><Relationship Id="rId473" Type="http://schemas.openxmlformats.org/officeDocument/2006/relationships/image" Target="media/image234.emf"/><Relationship Id="rId529" Type="http://schemas.openxmlformats.org/officeDocument/2006/relationships/image" Target="media/image263.emf"/><Relationship Id="rId30" Type="http://schemas.openxmlformats.org/officeDocument/2006/relationships/image" Target="media/image13.emf"/><Relationship Id="rId126" Type="http://schemas.openxmlformats.org/officeDocument/2006/relationships/image" Target="media/image61.emf"/><Relationship Id="rId168" Type="http://schemas.openxmlformats.org/officeDocument/2006/relationships/image" Target="media/image82.emf"/><Relationship Id="rId333" Type="http://schemas.openxmlformats.org/officeDocument/2006/relationships/image" Target="media/image1640.emf"/><Relationship Id="rId540" Type="http://schemas.openxmlformats.org/officeDocument/2006/relationships/image" Target="media/image268.emf"/><Relationship Id="rId72" Type="http://schemas.openxmlformats.org/officeDocument/2006/relationships/image" Target="media/image34.emf"/><Relationship Id="rId375" Type="http://schemas.openxmlformats.org/officeDocument/2006/relationships/image" Target="media/image1850.emf"/><Relationship Id="rId582" Type="http://schemas.openxmlformats.org/officeDocument/2006/relationships/image" Target="media/image289.emf"/><Relationship Id="rId3" Type="http://schemas.openxmlformats.org/officeDocument/2006/relationships/styles" Target="styles.xml"/><Relationship Id="rId235" Type="http://schemas.openxmlformats.org/officeDocument/2006/relationships/oleObject" Target="embeddings/oleObject77.bin"/><Relationship Id="rId277" Type="http://schemas.openxmlformats.org/officeDocument/2006/relationships/oleObject" Target="embeddings/oleObject91.bin"/><Relationship Id="rId400" Type="http://schemas.openxmlformats.org/officeDocument/2006/relationships/image" Target="media/image197.emf"/><Relationship Id="rId442" Type="http://schemas.openxmlformats.org/officeDocument/2006/relationships/oleObject" Target="embeddings/oleObject146.bin"/><Relationship Id="rId484" Type="http://schemas.openxmlformats.org/officeDocument/2006/relationships/oleObject" Target="embeddings/oleObject160.bin"/><Relationship Id="rId137" Type="http://schemas.openxmlformats.org/officeDocument/2006/relationships/image" Target="media/image66.emf"/><Relationship Id="rId302" Type="http://schemas.openxmlformats.org/officeDocument/2006/relationships/oleObject" Target="embeddings/oleObject99.bin"/><Relationship Id="rId344" Type="http://schemas.openxmlformats.org/officeDocument/2006/relationships/image" Target="media/image1690.emf"/><Relationship Id="rId41" Type="http://schemas.openxmlformats.org/officeDocument/2006/relationships/image" Target="media/image18.emf"/><Relationship Id="rId83" Type="http://schemas.openxmlformats.org/officeDocument/2006/relationships/image" Target="media/image39.emf"/><Relationship Id="rId179" Type="http://schemas.openxmlformats.org/officeDocument/2006/relationships/image" Target="media/image87.emf"/><Relationship Id="rId386" Type="http://schemas.openxmlformats.org/officeDocument/2006/relationships/oleObject" Target="embeddings/oleObject127.bin"/><Relationship Id="rId551" Type="http://schemas.openxmlformats.org/officeDocument/2006/relationships/image" Target="media/image273.emf"/><Relationship Id="rId593" Type="http://schemas.openxmlformats.org/officeDocument/2006/relationships/image" Target="media/image294.emf"/><Relationship Id="rId190" Type="http://schemas.openxmlformats.org/officeDocument/2006/relationships/oleObject" Target="embeddings/oleObject62.bin"/><Relationship Id="rId204" Type="http://schemas.openxmlformats.org/officeDocument/2006/relationships/image" Target="media/image100.emf"/><Relationship Id="rId246" Type="http://schemas.openxmlformats.org/officeDocument/2006/relationships/image" Target="media/image121.emf"/><Relationship Id="rId288" Type="http://schemas.openxmlformats.org/officeDocument/2006/relationships/image" Target="media/image142.emf"/><Relationship Id="rId411" Type="http://schemas.openxmlformats.org/officeDocument/2006/relationships/image" Target="media/image2030.emf"/><Relationship Id="rId453" Type="http://schemas.openxmlformats.org/officeDocument/2006/relationships/oleObject" Target="embeddings/oleObject150.bin"/><Relationship Id="rId509" Type="http://schemas.openxmlformats.org/officeDocument/2006/relationships/image" Target="media/image252.emf"/><Relationship Id="rId106" Type="http://schemas.openxmlformats.org/officeDocument/2006/relationships/oleObject" Target="embeddings/oleObject34.bin"/><Relationship Id="rId313" Type="http://schemas.openxmlformats.org/officeDocument/2006/relationships/image" Target="media/image155.emf"/><Relationship Id="rId495" Type="http://schemas.openxmlformats.org/officeDocument/2006/relationships/image" Target="media/image2450.emf"/><Relationship Id="rId10" Type="http://schemas.openxmlformats.org/officeDocument/2006/relationships/image" Target="media/image2.emf"/><Relationship Id="rId52" Type="http://schemas.openxmlformats.org/officeDocument/2006/relationships/oleObject" Target="embeddings/oleObject16.bin"/><Relationship Id="rId94" Type="http://schemas.openxmlformats.org/officeDocument/2006/relationships/oleObject" Target="embeddings/oleObject30.bin"/><Relationship Id="rId148" Type="http://schemas.openxmlformats.org/officeDocument/2006/relationships/image" Target="media/image71.emf"/><Relationship Id="rId355" Type="http://schemas.openxmlformats.org/officeDocument/2006/relationships/oleObject" Target="embeddings/oleObject117.bin"/><Relationship Id="rId397" Type="http://schemas.openxmlformats.org/officeDocument/2006/relationships/oleObject" Target="embeddings/oleObject131.bin"/><Relationship Id="rId520" Type="http://schemas.openxmlformats.org/officeDocument/2006/relationships/image" Target="media/image257.emf"/><Relationship Id="rId562" Type="http://schemas.openxmlformats.org/officeDocument/2006/relationships/oleObject" Target="embeddings/oleObject186.bin"/><Relationship Id="rId215" Type="http://schemas.openxmlformats.org/officeDocument/2006/relationships/image" Target="media/image105.emf"/><Relationship Id="rId257" Type="http://schemas.openxmlformats.org/officeDocument/2006/relationships/image" Target="media/image126.emf"/><Relationship Id="rId422" Type="http://schemas.openxmlformats.org/officeDocument/2006/relationships/oleObject" Target="embeddings/oleObject139.bin"/><Relationship Id="rId464" Type="http://schemas.openxmlformats.org/officeDocument/2006/relationships/oleObject" Target="embeddings/oleObject153.bin"/><Relationship Id="rId299" Type="http://schemas.openxmlformats.org/officeDocument/2006/relationships/image" Target="media/image147.emf"/><Relationship Id="rId63" Type="http://schemas.openxmlformats.org/officeDocument/2006/relationships/image" Target="media/image298.emf"/><Relationship Id="rId159" Type="http://schemas.openxmlformats.org/officeDocument/2006/relationships/oleObject" Target="embeddings/oleObject52.bin"/><Relationship Id="rId366" Type="http://schemas.openxmlformats.org/officeDocument/2006/relationships/image" Target="media/image181.emf"/><Relationship Id="rId573" Type="http://schemas.openxmlformats.org/officeDocument/2006/relationships/oleObject" Target="embeddings/oleObject190.bin"/><Relationship Id="rId226" Type="http://schemas.openxmlformats.org/officeDocument/2006/relationships/oleObject" Target="embeddings/oleObject74.bin"/><Relationship Id="rId433" Type="http://schemas.openxmlformats.org/officeDocument/2006/relationships/image" Target="media/image215.emf"/><Relationship Id="rId74" Type="http://schemas.openxmlformats.org/officeDocument/2006/relationships/oleObject" Target="embeddings/oleObject23.bin"/><Relationship Id="rId377" Type="http://schemas.openxmlformats.org/officeDocument/2006/relationships/image" Target="media/image186.emf"/><Relationship Id="rId500" Type="http://schemas.openxmlformats.org/officeDocument/2006/relationships/oleObject" Target="embeddings/oleObject165.bin"/><Relationship Id="rId584" Type="http://schemas.openxmlformats.org/officeDocument/2006/relationships/oleObject" Target="embeddings/oleObject19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78.bin"/><Relationship Id="rId444" Type="http://schemas.openxmlformats.org/officeDocument/2006/relationships/image" Target="media/image220.emf"/><Relationship Id="rId290" Type="http://schemas.openxmlformats.org/officeDocument/2006/relationships/oleObject" Target="embeddings/oleObject95.bin"/><Relationship Id="rId304" Type="http://schemas.openxmlformats.org/officeDocument/2006/relationships/oleObject" Target="embeddings/oleObject100.bin"/><Relationship Id="rId388" Type="http://schemas.openxmlformats.org/officeDocument/2006/relationships/oleObject" Target="embeddings/oleObject128.bin"/><Relationship Id="rId511" Type="http://schemas.openxmlformats.org/officeDocument/2006/relationships/oleObject" Target="embeddings/oleObject169.bin"/><Relationship Id="rId85" Type="http://schemas.openxmlformats.org/officeDocument/2006/relationships/oleObject" Target="embeddings/oleObject27.bin"/><Relationship Id="rId150" Type="http://schemas.openxmlformats.org/officeDocument/2006/relationships/image" Target="media/image73.emf"/><Relationship Id="rId595" Type="http://schemas.openxmlformats.org/officeDocument/2006/relationships/image" Target="media/image296.emf"/><Relationship Id="rId248" Type="http://schemas.openxmlformats.org/officeDocument/2006/relationships/image" Target="media/image1210.emf"/><Relationship Id="rId455" Type="http://schemas.openxmlformats.org/officeDocument/2006/relationships/image" Target="media/image225.emf"/><Relationship Id="rId12" Type="http://schemas.openxmlformats.org/officeDocument/2006/relationships/image" Target="media/image4.emf"/><Relationship Id="rId108" Type="http://schemas.openxmlformats.org/officeDocument/2006/relationships/image" Target="media/image52.emf"/><Relationship Id="rId315" Type="http://schemas.openxmlformats.org/officeDocument/2006/relationships/image" Target="media/image1550.emf"/><Relationship Id="rId522" Type="http://schemas.openxmlformats.org/officeDocument/2006/relationships/image" Target="media/image259.emf"/><Relationship Id="rId96" Type="http://schemas.openxmlformats.org/officeDocument/2006/relationships/image" Target="media/image46.emf"/><Relationship Id="rId161" Type="http://schemas.openxmlformats.org/officeDocument/2006/relationships/image" Target="media/image78.emf"/><Relationship Id="rId399" Type="http://schemas.openxmlformats.org/officeDocument/2006/relationships/oleObject" Target="embeddings/oleObject132.bin"/><Relationship Id="rId259" Type="http://schemas.openxmlformats.org/officeDocument/2006/relationships/oleObject" Target="embeddings/oleObject85.bin"/><Relationship Id="rId466" Type="http://schemas.openxmlformats.org/officeDocument/2006/relationships/oleObject" Target="embeddings/oleObject154.bin"/><Relationship Id="rId23" Type="http://schemas.openxmlformats.org/officeDocument/2006/relationships/image" Target="media/image9.emf"/><Relationship Id="rId119" Type="http://schemas.openxmlformats.org/officeDocument/2006/relationships/image" Target="media/image57.emf"/><Relationship Id="rId326" Type="http://schemas.openxmlformats.org/officeDocument/2006/relationships/oleObject" Target="embeddings/oleObject107.bin"/><Relationship Id="rId533" Type="http://schemas.openxmlformats.org/officeDocument/2006/relationships/image" Target="media/image264.emf"/><Relationship Id="rId172" Type="http://schemas.openxmlformats.org/officeDocument/2006/relationships/oleObject" Target="embeddings/oleObject56.bin"/><Relationship Id="rId477" Type="http://schemas.openxmlformats.org/officeDocument/2006/relationships/image" Target="media/image2360.emf"/><Relationship Id="rId600" Type="http://schemas.openxmlformats.org/officeDocument/2006/relationships/fontTable" Target="fontTable.xml"/><Relationship Id="rId337" Type="http://schemas.openxmlformats.org/officeDocument/2006/relationships/image" Target="media/image167.emf"/><Relationship Id="rId34" Type="http://schemas.openxmlformats.org/officeDocument/2006/relationships/oleObject" Target="embeddings/oleObject10.bin"/><Relationship Id="rId544" Type="http://schemas.openxmlformats.org/officeDocument/2006/relationships/image" Target="media/image269.emf"/><Relationship Id="rId183" Type="http://schemas.openxmlformats.org/officeDocument/2006/relationships/image" Target="media/image890.emf"/><Relationship Id="rId390" Type="http://schemas.openxmlformats.org/officeDocument/2006/relationships/image" Target="media/image193.emf"/><Relationship Id="rId404" Type="http://schemas.openxmlformats.org/officeDocument/2006/relationships/oleObject" Target="embeddings/oleObject133.bin"/><Relationship Id="rId250" Type="http://schemas.openxmlformats.org/officeDocument/2006/relationships/image" Target="media/image122.emf"/><Relationship Id="rId488" Type="http://schemas.openxmlformats.org/officeDocument/2006/relationships/oleObject" Target="embeddings/oleObject161.bin"/><Relationship Id="rId45" Type="http://schemas.openxmlformats.org/officeDocument/2006/relationships/image" Target="media/image2010.emf"/><Relationship Id="rId110" Type="http://schemas.openxmlformats.org/officeDocument/2006/relationships/image" Target="media/image520.emf"/><Relationship Id="rId348" Type="http://schemas.openxmlformats.org/officeDocument/2006/relationships/image" Target="media/image172.emf"/><Relationship Id="rId555" Type="http://schemas.openxmlformats.org/officeDocument/2006/relationships/image" Target="media/image2750.emf"/><Relationship Id="rId194" Type="http://schemas.openxmlformats.org/officeDocument/2006/relationships/oleObject" Target="embeddings/oleObject63.bin"/><Relationship Id="rId208" Type="http://schemas.openxmlformats.org/officeDocument/2006/relationships/oleObject" Target="embeddings/oleObject68.bin"/><Relationship Id="rId415" Type="http://schemas.openxmlformats.org/officeDocument/2006/relationships/image" Target="media/image206.emf"/><Relationship Id="rId261" Type="http://schemas.openxmlformats.org/officeDocument/2006/relationships/oleObject" Target="embeddings/oleObject86.bin"/><Relationship Id="rId499" Type="http://schemas.openxmlformats.org/officeDocument/2006/relationships/image" Target="media/image24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53BA570C-8118-46E7-B32F-1F84F4EF01FD}">
  <we:reference id="wa104382081" version="1.55.1.0" store="en-US" storeType="OMEX"/>
  <we:alternateReferences>
    <we:reference id="wa104382081" version="1.55.1.0" store="wa104382081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BC8362-CFE2-495A-A56E-345DFF3FD3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9</Pages>
  <Words>1382</Words>
  <Characters>787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masrypc</dc:creator>
  <cp:keywords/>
  <dc:description/>
  <cp:lastModifiedBy>lap</cp:lastModifiedBy>
  <cp:revision>2</cp:revision>
  <cp:lastPrinted>2023-12-30T22:42:00Z</cp:lastPrinted>
  <dcterms:created xsi:type="dcterms:W3CDTF">2024-07-12T11:21:00Z</dcterms:created>
  <dcterms:modified xsi:type="dcterms:W3CDTF">2024-07-12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932d6508-5705-3049-b020-42a450106913</vt:lpwstr>
  </property>
  <property fmtid="{D5CDD505-2E9C-101B-9397-08002B2CF9AE}" pid="4" name="Mendeley Citation Style_1">
    <vt:lpwstr>http://www.zotero.org/styles/bioorganic-chemistry</vt:lpwstr>
  </property>
  <property fmtid="{D5CDD505-2E9C-101B-9397-08002B2CF9AE}" pid="5" name="Mendeley Recent Style Id 0_1">
    <vt:lpwstr>http://www.zotero.org/styles/american-political-science-association</vt:lpwstr>
  </property>
  <property fmtid="{D5CDD505-2E9C-101B-9397-08002B2CF9AE}" pid="6" name="Mendeley Recent Style Name 0_1">
    <vt:lpwstr>American Political Science Association</vt:lpwstr>
  </property>
  <property fmtid="{D5CDD505-2E9C-101B-9397-08002B2CF9AE}" pid="7" name="Mendeley Recent Style Id 1_1">
    <vt:lpwstr>http://www.zotero.org/styles/apa</vt:lpwstr>
  </property>
  <property fmtid="{D5CDD505-2E9C-101B-9397-08002B2CF9AE}" pid="8" name="Mendeley Recent Style Name 1_1">
    <vt:lpwstr>American Psychological Association 7th edition</vt:lpwstr>
  </property>
  <property fmtid="{D5CDD505-2E9C-101B-9397-08002B2CF9AE}" pid="9" name="Mendeley Recent Style Id 2_1">
    <vt:lpwstr>http://www.zotero.org/styles/american-sociological-association</vt:lpwstr>
  </property>
  <property fmtid="{D5CDD505-2E9C-101B-9397-08002B2CF9AE}" pid="10" name="Mendeley Recent Style Name 2_1">
    <vt:lpwstr>American Sociological Association 6th edition</vt:lpwstr>
  </property>
  <property fmtid="{D5CDD505-2E9C-101B-9397-08002B2CF9AE}" pid="11" name="Mendeley Recent Style Id 3_1">
    <vt:lpwstr>http://www.zotero.org/styles/bioorganic-chemistry</vt:lpwstr>
  </property>
  <property fmtid="{D5CDD505-2E9C-101B-9397-08002B2CF9AE}" pid="12" name="Mendeley Recent Style Name 3_1">
    <vt:lpwstr>Bioorganic Chemistry</vt:lpwstr>
  </property>
  <property fmtid="{D5CDD505-2E9C-101B-9397-08002B2CF9AE}" pid="13" name="Mendeley Recent Style Id 4_1">
    <vt:lpwstr>http://www.zotero.org/styles/chicago-author-date</vt:lpwstr>
  </property>
  <property fmtid="{D5CDD505-2E9C-101B-9397-08002B2CF9AE}" pid="14" name="Mendeley Recent Style Name 4_1">
    <vt:lpwstr>Chicago Manual of Style 17th edition (author-date)</vt:lpwstr>
  </property>
  <property fmtid="{D5CDD505-2E9C-101B-9397-08002B2CF9AE}" pid="15" name="Mendeley Recent Style Id 5_1">
    <vt:lpwstr>http://www.zotero.org/styles/harvard-cite-them-right</vt:lpwstr>
  </property>
  <property fmtid="{D5CDD505-2E9C-101B-9397-08002B2CF9AE}" pid="16" name="Mendeley Recent Style Name 5_1">
    <vt:lpwstr>Cite Them Right 12th edition - Harvard</vt:lpwstr>
  </property>
  <property fmtid="{D5CDD505-2E9C-101B-9397-08002B2CF9AE}" pid="17" name="Mendeley Recent Style Id 6_1">
    <vt:lpwstr>http://www.zotero.org/styles/ieee</vt:lpwstr>
  </property>
  <property fmtid="{D5CDD505-2E9C-101B-9397-08002B2CF9AE}" pid="18" name="Mendeley Recent Style Name 6_1">
    <vt:lpwstr>IEEE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3rd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9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</Properties>
</file>